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A75703" w14:textId="38DB36BB" w:rsidR="009D0DA9" w:rsidRDefault="00D540B7">
      <w:pPr>
        <w:spacing w:line="288" w:lineRule="auto"/>
        <w:jc w:val="center"/>
        <w:rPr>
          <w:rFonts w:eastAsia="黑体"/>
          <w:b/>
          <w:bCs/>
          <w:sz w:val="32"/>
          <w:szCs w:val="32"/>
        </w:rPr>
      </w:pPr>
      <w:r>
        <w:rPr>
          <w:rFonts w:eastAsia="黑体"/>
          <w:b/>
          <w:bCs/>
          <w:sz w:val="32"/>
          <w:szCs w:val="32"/>
        </w:rPr>
        <w:t>202</w:t>
      </w:r>
      <w:r w:rsidR="00654A05">
        <w:rPr>
          <w:rFonts w:eastAsia="黑体"/>
          <w:b/>
          <w:bCs/>
          <w:sz w:val="32"/>
          <w:szCs w:val="32"/>
        </w:rPr>
        <w:t>2</w:t>
      </w:r>
      <w:r>
        <w:rPr>
          <w:rFonts w:eastAsia="黑体"/>
          <w:b/>
          <w:bCs/>
          <w:sz w:val="32"/>
          <w:szCs w:val="32"/>
        </w:rPr>
        <w:t>春季结构力学</w:t>
      </w:r>
      <w:r>
        <w:rPr>
          <w:rFonts w:eastAsia="黑体"/>
          <w:b/>
          <w:bCs/>
          <w:sz w:val="32"/>
          <w:szCs w:val="32"/>
        </w:rPr>
        <w:t>I</w:t>
      </w:r>
      <w:r>
        <w:rPr>
          <w:rFonts w:eastAsia="黑体"/>
          <w:b/>
          <w:bCs/>
          <w:sz w:val="32"/>
          <w:szCs w:val="32"/>
        </w:rPr>
        <w:t>第</w:t>
      </w:r>
      <w:r>
        <w:rPr>
          <w:rFonts w:eastAsia="黑体" w:hint="eastAsia"/>
          <w:b/>
          <w:bCs/>
          <w:sz w:val="32"/>
          <w:szCs w:val="32"/>
        </w:rPr>
        <w:t>三</w:t>
      </w:r>
      <w:r>
        <w:rPr>
          <w:rFonts w:eastAsia="黑体"/>
          <w:b/>
          <w:bCs/>
          <w:sz w:val="32"/>
          <w:szCs w:val="32"/>
        </w:rPr>
        <w:t>次测试</w:t>
      </w:r>
    </w:p>
    <w:p w14:paraId="3CC20AFF" w14:textId="54DECFBB" w:rsidR="009D0DA9" w:rsidRDefault="00D540B7">
      <w:pPr>
        <w:spacing w:line="288" w:lineRule="auto"/>
        <w:ind w:firstLineChars="600" w:firstLine="1446"/>
        <w:rPr>
          <w:rFonts w:eastAsia="黑体"/>
          <w:b/>
          <w:bCs/>
          <w:sz w:val="24"/>
          <w:szCs w:val="24"/>
          <w:u w:val="single"/>
        </w:rPr>
      </w:pPr>
      <w:r>
        <w:rPr>
          <w:rFonts w:eastAsia="黑体" w:hint="eastAsia"/>
          <w:b/>
          <w:bCs/>
          <w:sz w:val="24"/>
          <w:szCs w:val="24"/>
        </w:rPr>
        <w:t>班级</w:t>
      </w:r>
      <w:r>
        <w:rPr>
          <w:rFonts w:eastAsia="黑体" w:hint="eastAsia"/>
          <w:b/>
          <w:bCs/>
          <w:sz w:val="24"/>
          <w:szCs w:val="24"/>
          <w:u w:val="single"/>
        </w:rPr>
        <w:t xml:space="preserve"> </w:t>
      </w:r>
      <w:r>
        <w:rPr>
          <w:rFonts w:eastAsia="黑体"/>
          <w:b/>
          <w:bCs/>
          <w:sz w:val="24"/>
          <w:szCs w:val="24"/>
          <w:u w:val="single"/>
        </w:rPr>
        <w:t xml:space="preserve"> </w:t>
      </w:r>
      <w:r>
        <w:rPr>
          <w:rFonts w:eastAsia="黑体" w:hint="eastAsia"/>
          <w:b/>
          <w:bCs/>
          <w:sz w:val="24"/>
          <w:szCs w:val="24"/>
          <w:u w:val="single"/>
        </w:rPr>
        <w:t>土木</w:t>
      </w:r>
      <w:r w:rsidR="00654A05">
        <w:rPr>
          <w:rFonts w:eastAsia="黑体"/>
          <w:b/>
          <w:bCs/>
          <w:sz w:val="24"/>
          <w:szCs w:val="24"/>
          <w:u w:val="single"/>
        </w:rPr>
        <w:t>20</w:t>
      </w:r>
      <w:r>
        <w:rPr>
          <w:rFonts w:eastAsia="黑体"/>
          <w:b/>
          <w:bCs/>
          <w:sz w:val="24"/>
          <w:szCs w:val="24"/>
          <w:u w:val="single"/>
        </w:rPr>
        <w:t>4</w:t>
      </w:r>
      <w:r>
        <w:rPr>
          <w:rFonts w:eastAsia="黑体" w:hint="eastAsia"/>
          <w:b/>
          <w:bCs/>
          <w:sz w:val="24"/>
          <w:szCs w:val="24"/>
          <w:u w:val="single"/>
        </w:rPr>
        <w:t>班</w:t>
      </w:r>
      <w:r>
        <w:rPr>
          <w:rFonts w:eastAsia="黑体" w:hint="eastAsia"/>
          <w:b/>
          <w:bCs/>
          <w:sz w:val="24"/>
          <w:szCs w:val="24"/>
          <w:u w:val="single"/>
        </w:rPr>
        <w:t xml:space="preserve"> </w:t>
      </w:r>
      <w:r>
        <w:rPr>
          <w:rFonts w:eastAsia="黑体"/>
          <w:b/>
          <w:bCs/>
          <w:sz w:val="24"/>
          <w:szCs w:val="24"/>
          <w:u w:val="single"/>
        </w:rPr>
        <w:t xml:space="preserve">  </w:t>
      </w:r>
      <w:r>
        <w:rPr>
          <w:rFonts w:eastAsia="黑体"/>
          <w:b/>
          <w:bCs/>
          <w:sz w:val="24"/>
          <w:szCs w:val="24"/>
        </w:rPr>
        <w:t xml:space="preserve">   </w:t>
      </w:r>
      <w:r>
        <w:rPr>
          <w:rFonts w:eastAsia="黑体" w:hint="eastAsia"/>
          <w:b/>
          <w:bCs/>
          <w:sz w:val="24"/>
          <w:szCs w:val="24"/>
        </w:rPr>
        <w:t>学号</w:t>
      </w:r>
      <w:r>
        <w:rPr>
          <w:rFonts w:eastAsia="黑体" w:hint="eastAsia"/>
          <w:b/>
          <w:bCs/>
          <w:sz w:val="24"/>
          <w:szCs w:val="24"/>
          <w:u w:val="single"/>
        </w:rPr>
        <w:t xml:space="preserve"> </w:t>
      </w:r>
      <w:r>
        <w:rPr>
          <w:rFonts w:eastAsia="黑体"/>
          <w:b/>
          <w:bCs/>
          <w:sz w:val="24"/>
          <w:szCs w:val="24"/>
          <w:u w:val="single"/>
        </w:rPr>
        <w:t xml:space="preserve">             </w:t>
      </w:r>
      <w:r>
        <w:rPr>
          <w:rFonts w:eastAsia="黑体"/>
          <w:b/>
          <w:bCs/>
          <w:sz w:val="24"/>
          <w:szCs w:val="24"/>
        </w:rPr>
        <w:t xml:space="preserve">   </w:t>
      </w:r>
      <w:r>
        <w:rPr>
          <w:rFonts w:eastAsia="黑体" w:hint="eastAsia"/>
          <w:b/>
          <w:bCs/>
          <w:sz w:val="24"/>
          <w:szCs w:val="24"/>
        </w:rPr>
        <w:t>姓名</w:t>
      </w:r>
      <w:r>
        <w:rPr>
          <w:rFonts w:eastAsia="黑体"/>
          <w:b/>
          <w:bCs/>
          <w:sz w:val="24"/>
          <w:szCs w:val="24"/>
          <w:u w:val="single"/>
        </w:rPr>
        <w:t xml:space="preserve">                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9D0DA9" w14:paraId="3388B571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CAA9B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题次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B99F191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一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BD55238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二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1C002A4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三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E320E51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四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15C10DE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五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3FFED84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六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C47A4C4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总分</w:t>
            </w:r>
          </w:p>
        </w:tc>
      </w:tr>
      <w:tr w:rsidR="009D0DA9" w14:paraId="7CED614A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A57968" w14:textId="786232DF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分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D2F5DF4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D3424F2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47A2072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C3B88A9" w14:textId="568B3EE0" w:rsidR="009D0DA9" w:rsidRDefault="003F0FCB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2F68DAB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7A59D88" w14:textId="265320FF" w:rsidR="009D0DA9" w:rsidRDefault="003F0FCB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7993E06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</w:t>
            </w:r>
          </w:p>
        </w:tc>
      </w:tr>
      <w:tr w:rsidR="009D0DA9" w14:paraId="45299416" w14:textId="7777777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BA506A" w14:textId="77777777" w:rsidR="009D0DA9" w:rsidRDefault="00D540B7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评分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BABC827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82A4B3F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99589E1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8D735FC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33ED5B3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C98DCA3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F55444A" w14:textId="77777777" w:rsidR="009D0DA9" w:rsidRDefault="009D0DA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</w:tr>
    </w:tbl>
    <w:p w14:paraId="6722FB96" w14:textId="34C82F69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一、填空题</w:t>
      </w:r>
      <w:r>
        <w:rPr>
          <w:b/>
          <w:bCs/>
          <w:sz w:val="24"/>
          <w:szCs w:val="24"/>
        </w:rPr>
        <w:t>（</w:t>
      </w:r>
      <w:r w:rsidR="00074F34">
        <w:rPr>
          <w:b/>
          <w:bCs/>
          <w:sz w:val="24"/>
          <w:szCs w:val="24"/>
        </w:rPr>
        <w:t>1</w:t>
      </w:r>
      <w:r>
        <w:rPr>
          <w:b/>
          <w:bCs/>
          <w:sz w:val="24"/>
          <w:szCs w:val="24"/>
        </w:rPr>
        <w:t>0</w:t>
      </w:r>
      <w:r>
        <w:rPr>
          <w:b/>
          <w:bCs/>
          <w:sz w:val="24"/>
          <w:szCs w:val="24"/>
        </w:rPr>
        <w:t>分）</w:t>
      </w:r>
    </w:p>
    <w:p w14:paraId="441AA367" w14:textId="5CFE0486" w:rsidR="009D0DA9" w:rsidRDefault="00D540B7">
      <w:pPr>
        <w:pStyle w:val="a3"/>
        <w:numPr>
          <w:ilvl w:val="0"/>
          <w:numId w:val="1"/>
        </w:numPr>
        <w:spacing w:line="288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荷载作用下超静定结构的内力与杆件刚度的关系是：</w:t>
      </w:r>
      <w:r>
        <w:rPr>
          <w:rFonts w:hint="eastAsia"/>
          <w:sz w:val="24"/>
          <w:szCs w:val="24"/>
          <w:u w:val="single"/>
        </w:rPr>
        <w:t xml:space="preserve">  </w:t>
      </w:r>
      <w:r w:rsidR="00A522DA">
        <w:rPr>
          <w:sz w:val="24"/>
          <w:szCs w:val="24"/>
          <w:u w:val="single"/>
        </w:rPr>
        <w:t xml:space="preserve">                     </w:t>
      </w:r>
      <w:r>
        <w:rPr>
          <w:sz w:val="24"/>
          <w:szCs w:val="24"/>
          <w:u w:val="single"/>
        </w:rPr>
        <w:t xml:space="preserve">  </w:t>
      </w:r>
      <w:r>
        <w:rPr>
          <w:rFonts w:hint="eastAsia"/>
          <w:sz w:val="24"/>
          <w:szCs w:val="24"/>
        </w:rPr>
        <w:t>。</w:t>
      </w:r>
    </w:p>
    <w:p w14:paraId="4CFB6E33" w14:textId="1D6F5EE2" w:rsidR="009D0DA9" w:rsidRDefault="00D540B7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不考虑杆件轴向变形，超静定结构采用力法或位移法计算的结果偏于</w:t>
      </w:r>
      <w:r>
        <w:rPr>
          <w:rFonts w:hint="eastAsia"/>
          <w:sz w:val="24"/>
          <w:szCs w:val="24"/>
          <w:u w:val="single"/>
        </w:rPr>
        <w:t xml:space="preserve">  </w:t>
      </w:r>
      <w:r w:rsidR="00A522DA">
        <w:rPr>
          <w:sz w:val="24"/>
          <w:szCs w:val="24"/>
          <w:u w:val="single"/>
        </w:rPr>
        <w:t xml:space="preserve">      </w:t>
      </w:r>
      <w:r>
        <w:rPr>
          <w:sz w:val="24"/>
          <w:szCs w:val="24"/>
          <w:u w:val="single"/>
        </w:rPr>
        <w:t xml:space="preserve">   </w:t>
      </w:r>
      <w:r>
        <w:rPr>
          <w:rFonts w:hint="eastAsia"/>
          <w:sz w:val="24"/>
          <w:szCs w:val="24"/>
        </w:rPr>
        <w:t>。</w:t>
      </w:r>
    </w:p>
    <w:p w14:paraId="251B0637" w14:textId="48D03469" w:rsidR="00074F34" w:rsidRPr="00074F34" w:rsidRDefault="00074F34">
      <w:pPr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、</w:t>
      </w:r>
      <w:r w:rsidR="00654A05">
        <w:rPr>
          <w:rFonts w:hint="eastAsia"/>
          <w:sz w:val="24"/>
          <w:szCs w:val="24"/>
        </w:rPr>
        <w:t>力法</w:t>
      </w:r>
      <w:r>
        <w:rPr>
          <w:rFonts w:hint="eastAsia"/>
          <w:sz w:val="24"/>
          <w:szCs w:val="24"/>
        </w:rPr>
        <w:t>的校核条件是利用</w:t>
      </w:r>
      <w:r>
        <w:rPr>
          <w:rFonts w:hint="eastAsia"/>
          <w:sz w:val="24"/>
          <w:szCs w:val="24"/>
          <w:u w:val="single"/>
        </w:rPr>
        <w:t xml:space="preserve">  </w:t>
      </w:r>
      <w:r w:rsidR="00A522DA">
        <w:rPr>
          <w:sz w:val="24"/>
          <w:szCs w:val="24"/>
          <w:u w:val="single"/>
        </w:rPr>
        <w:t xml:space="preserve">       </w:t>
      </w:r>
      <w:r w:rsidR="004E2FFB">
        <w:rPr>
          <w:sz w:val="24"/>
          <w:szCs w:val="24"/>
          <w:u w:val="single"/>
        </w:rPr>
        <w:t xml:space="preserve">  </w:t>
      </w:r>
      <w:r w:rsidR="00A522DA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</w:t>
      </w:r>
      <w:r w:rsidRPr="00074F34"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  <w:u w:val="single"/>
        </w:rPr>
        <w:t xml:space="preserve">  </w:t>
      </w:r>
      <w:r w:rsidR="00A522DA">
        <w:rPr>
          <w:sz w:val="24"/>
          <w:szCs w:val="24"/>
          <w:u w:val="single"/>
        </w:rPr>
        <w:t xml:space="preserve">      </w:t>
      </w:r>
      <w:r w:rsidR="004E2FFB">
        <w:rPr>
          <w:sz w:val="24"/>
          <w:szCs w:val="24"/>
          <w:u w:val="single"/>
        </w:rPr>
        <w:t xml:space="preserve">  </w:t>
      </w:r>
      <w:r w:rsidR="00A522DA">
        <w:rPr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</w:t>
      </w:r>
      <w:r>
        <w:rPr>
          <w:rFonts w:hint="eastAsia"/>
          <w:sz w:val="24"/>
          <w:szCs w:val="24"/>
        </w:rPr>
        <w:t>。</w:t>
      </w:r>
    </w:p>
    <w:p w14:paraId="1FF14B0C" w14:textId="59F86C29" w:rsidR="009D0DA9" w:rsidRDefault="00074F34">
      <w:pPr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4</w:t>
      </w:r>
      <w:r w:rsidR="00D540B7">
        <w:rPr>
          <w:rFonts w:hint="eastAsia"/>
          <w:sz w:val="24"/>
          <w:szCs w:val="24"/>
        </w:rPr>
        <w:t>、超静定结构在温度变化时，</w:t>
      </w:r>
      <w:r w:rsidR="00D540B7">
        <w:rPr>
          <w:rFonts w:hint="eastAsia"/>
          <w:sz w:val="24"/>
          <w:szCs w:val="24"/>
          <w:u w:val="single"/>
        </w:rPr>
        <w:t xml:space="preserve"> </w:t>
      </w:r>
      <w:r w:rsidR="00A522DA">
        <w:rPr>
          <w:sz w:val="24"/>
          <w:szCs w:val="24"/>
          <w:u w:val="single"/>
        </w:rPr>
        <w:t xml:space="preserve">                    </w:t>
      </w:r>
      <w:r w:rsidR="00D540B7">
        <w:rPr>
          <w:sz w:val="24"/>
          <w:szCs w:val="24"/>
          <w:u w:val="single"/>
        </w:rPr>
        <w:t xml:space="preserve"> </w:t>
      </w:r>
      <w:r w:rsidR="00D540B7">
        <w:rPr>
          <w:rFonts w:hint="eastAsia"/>
          <w:sz w:val="24"/>
          <w:szCs w:val="24"/>
        </w:rPr>
        <w:t>受拉。</w:t>
      </w:r>
    </w:p>
    <w:p w14:paraId="06D8CC07" w14:textId="77777777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二、判断题</w:t>
      </w:r>
      <w:r>
        <w:rPr>
          <w:b/>
          <w:bCs/>
          <w:sz w:val="24"/>
          <w:szCs w:val="24"/>
        </w:rPr>
        <w:t>（</w:t>
      </w:r>
      <w:r>
        <w:rPr>
          <w:b/>
          <w:bCs/>
          <w:sz w:val="24"/>
          <w:szCs w:val="24"/>
        </w:rPr>
        <w:t>10</w:t>
      </w:r>
      <w:r>
        <w:rPr>
          <w:b/>
          <w:bCs/>
          <w:sz w:val="24"/>
          <w:szCs w:val="24"/>
        </w:rPr>
        <w:t>分）</w:t>
      </w:r>
    </w:p>
    <w:p w14:paraId="4617D2A7" w14:textId="257F43D3" w:rsidR="009D0DA9" w:rsidRDefault="00D540B7"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  <w:r w:rsidR="00654A05">
        <w:rPr>
          <w:rFonts w:hint="eastAsia"/>
          <w:sz w:val="24"/>
          <w:szCs w:val="24"/>
        </w:rPr>
        <w:t>位移法</w:t>
      </w:r>
      <w:r>
        <w:rPr>
          <w:rFonts w:hint="eastAsia"/>
          <w:sz w:val="24"/>
          <w:szCs w:val="24"/>
        </w:rPr>
        <w:t>的基本结构是</w:t>
      </w:r>
      <w:r w:rsidR="00654A05">
        <w:rPr>
          <w:rFonts w:hint="eastAsia"/>
          <w:sz w:val="24"/>
          <w:szCs w:val="24"/>
        </w:rPr>
        <w:t>超静定单跨梁</w:t>
      </w:r>
      <w:r>
        <w:rPr>
          <w:rFonts w:hint="eastAsia"/>
          <w:sz w:val="24"/>
          <w:szCs w:val="24"/>
        </w:rPr>
        <w:t>。</w:t>
      </w:r>
    </w:p>
    <w:p w14:paraId="496E5331" w14:textId="5B018B08" w:rsidR="00A66CC0" w:rsidRDefault="00A66CC0" w:rsidP="00A66CC0">
      <w:pPr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  <w:r w:rsidR="00654A05">
        <w:rPr>
          <w:rFonts w:hint="eastAsia"/>
          <w:sz w:val="24"/>
          <w:szCs w:val="24"/>
        </w:rPr>
        <w:t>力法</w:t>
      </w:r>
      <w:r>
        <w:rPr>
          <w:rFonts w:hint="eastAsia"/>
          <w:sz w:val="24"/>
          <w:szCs w:val="24"/>
        </w:rPr>
        <w:t>求解需将超静定结构转化为静定</w:t>
      </w:r>
      <w:r w:rsidR="00654A05">
        <w:rPr>
          <w:rFonts w:hint="eastAsia"/>
          <w:sz w:val="24"/>
          <w:szCs w:val="24"/>
        </w:rPr>
        <w:t>结构</w:t>
      </w:r>
      <w:r>
        <w:rPr>
          <w:rFonts w:hint="eastAsia"/>
          <w:sz w:val="24"/>
          <w:szCs w:val="24"/>
        </w:rPr>
        <w:t>。</w:t>
      </w:r>
    </w:p>
    <w:p w14:paraId="1AF92DA8" w14:textId="60F70590" w:rsidR="009D0DA9" w:rsidRDefault="00A66CC0">
      <w:pPr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3</w:t>
      </w:r>
      <w:r w:rsidR="00D540B7">
        <w:rPr>
          <w:rFonts w:hint="eastAsia"/>
          <w:sz w:val="24"/>
          <w:szCs w:val="24"/>
        </w:rPr>
        <w:t>、（</w:t>
      </w:r>
      <w:r w:rsidR="00D540B7">
        <w:rPr>
          <w:rFonts w:hint="eastAsia"/>
          <w:sz w:val="24"/>
          <w:szCs w:val="24"/>
        </w:rPr>
        <w:t xml:space="preserve"> </w:t>
      </w:r>
      <w:r w:rsidR="00D540B7">
        <w:rPr>
          <w:sz w:val="24"/>
          <w:szCs w:val="24"/>
        </w:rPr>
        <w:t xml:space="preserve"> </w:t>
      </w:r>
      <w:r w:rsidR="00D540B7">
        <w:rPr>
          <w:rFonts w:hint="eastAsia"/>
          <w:sz w:val="24"/>
          <w:szCs w:val="24"/>
        </w:rPr>
        <w:t>）超静定结构在</w:t>
      </w:r>
      <w:r w:rsidR="00654A05">
        <w:rPr>
          <w:rFonts w:hint="eastAsia"/>
          <w:sz w:val="24"/>
          <w:szCs w:val="24"/>
        </w:rPr>
        <w:t>温度改变时</w:t>
      </w:r>
      <w:r w:rsidR="00074F34">
        <w:rPr>
          <w:rFonts w:hint="eastAsia"/>
          <w:sz w:val="24"/>
          <w:szCs w:val="24"/>
        </w:rPr>
        <w:t>一定</w:t>
      </w:r>
      <w:r w:rsidR="004E2FFB">
        <w:rPr>
          <w:rFonts w:hint="eastAsia"/>
          <w:sz w:val="24"/>
          <w:szCs w:val="24"/>
        </w:rPr>
        <w:t>产生</w:t>
      </w:r>
      <w:r w:rsidR="00D540B7">
        <w:rPr>
          <w:rFonts w:hint="eastAsia"/>
          <w:sz w:val="24"/>
          <w:szCs w:val="24"/>
        </w:rPr>
        <w:t>变形</w:t>
      </w:r>
      <w:r w:rsidR="00074F34">
        <w:rPr>
          <w:rFonts w:hint="eastAsia"/>
          <w:sz w:val="24"/>
          <w:szCs w:val="24"/>
        </w:rPr>
        <w:t>和</w:t>
      </w:r>
      <w:r w:rsidR="00D540B7">
        <w:rPr>
          <w:rFonts w:hint="eastAsia"/>
          <w:sz w:val="24"/>
          <w:szCs w:val="24"/>
        </w:rPr>
        <w:t>内力。</w:t>
      </w:r>
    </w:p>
    <w:p w14:paraId="64594977" w14:textId="22E3844A" w:rsidR="009D0DA9" w:rsidRDefault="00A66CC0">
      <w:pPr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4</w:t>
      </w:r>
      <w:r w:rsidR="00D540B7">
        <w:rPr>
          <w:rFonts w:hint="eastAsia"/>
          <w:sz w:val="24"/>
          <w:szCs w:val="24"/>
        </w:rPr>
        <w:t>、（</w:t>
      </w:r>
      <w:r w:rsidR="00D540B7">
        <w:rPr>
          <w:rFonts w:hint="eastAsia"/>
          <w:sz w:val="24"/>
          <w:szCs w:val="24"/>
        </w:rPr>
        <w:t xml:space="preserve"> </w:t>
      </w:r>
      <w:r w:rsidR="00D540B7">
        <w:rPr>
          <w:sz w:val="24"/>
          <w:szCs w:val="24"/>
        </w:rPr>
        <w:t xml:space="preserve"> </w:t>
      </w:r>
      <w:r w:rsidR="00D540B7">
        <w:rPr>
          <w:rFonts w:hint="eastAsia"/>
          <w:sz w:val="24"/>
          <w:szCs w:val="24"/>
        </w:rPr>
        <w:t>）</w:t>
      </w:r>
      <w:r w:rsidR="00654A05">
        <w:rPr>
          <w:rFonts w:hint="eastAsia"/>
          <w:sz w:val="24"/>
          <w:szCs w:val="24"/>
        </w:rPr>
        <w:t>反</w:t>
      </w:r>
      <w:r w:rsidR="00074F34">
        <w:rPr>
          <w:rFonts w:hint="eastAsia"/>
          <w:sz w:val="24"/>
          <w:szCs w:val="24"/>
        </w:rPr>
        <w:t>对称荷载作用下，对称超静定结构对称位置处的</w:t>
      </w:r>
      <w:r w:rsidR="00F320E7">
        <w:rPr>
          <w:rFonts w:hint="eastAsia"/>
          <w:sz w:val="24"/>
          <w:szCs w:val="24"/>
        </w:rPr>
        <w:t>内力</w:t>
      </w:r>
      <w:r w:rsidR="009E61D3">
        <w:rPr>
          <w:rFonts w:hint="eastAsia"/>
          <w:sz w:val="24"/>
          <w:szCs w:val="24"/>
        </w:rPr>
        <w:t>是零</w:t>
      </w:r>
      <w:r w:rsidR="00074F34">
        <w:rPr>
          <w:rFonts w:hint="eastAsia"/>
          <w:sz w:val="24"/>
          <w:szCs w:val="24"/>
        </w:rPr>
        <w:t>。</w:t>
      </w:r>
    </w:p>
    <w:p w14:paraId="5064465A" w14:textId="09A1D2B8" w:rsidR="009D0DA9" w:rsidRDefault="00A66CC0" w:rsidP="00074F34">
      <w:pPr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5</w:t>
      </w:r>
      <w:r w:rsidR="00D540B7">
        <w:rPr>
          <w:rFonts w:hint="eastAsia"/>
          <w:sz w:val="24"/>
          <w:szCs w:val="24"/>
        </w:rPr>
        <w:t>、（</w:t>
      </w:r>
      <w:r w:rsidR="00D540B7">
        <w:rPr>
          <w:rFonts w:hint="eastAsia"/>
          <w:sz w:val="24"/>
          <w:szCs w:val="24"/>
        </w:rPr>
        <w:t xml:space="preserve"> </w:t>
      </w:r>
      <w:r w:rsidR="00D540B7">
        <w:rPr>
          <w:sz w:val="24"/>
          <w:szCs w:val="24"/>
        </w:rPr>
        <w:t xml:space="preserve"> </w:t>
      </w:r>
      <w:r w:rsidR="00D540B7">
        <w:rPr>
          <w:rFonts w:hint="eastAsia"/>
          <w:sz w:val="24"/>
          <w:szCs w:val="24"/>
        </w:rPr>
        <w:t>）</w:t>
      </w:r>
      <w:r w:rsidR="00074F34" w:rsidRPr="00074F34">
        <w:rPr>
          <w:rFonts w:hint="eastAsia"/>
          <w:sz w:val="24"/>
          <w:szCs w:val="24"/>
        </w:rPr>
        <w:t>位移法与力法</w:t>
      </w:r>
      <w:r w:rsidR="00A522DA">
        <w:rPr>
          <w:rFonts w:hint="eastAsia"/>
          <w:sz w:val="24"/>
          <w:szCs w:val="24"/>
        </w:rPr>
        <w:t>的</w:t>
      </w:r>
      <w:r w:rsidR="00074F34" w:rsidRPr="00074F34">
        <w:rPr>
          <w:rFonts w:hint="eastAsia"/>
          <w:sz w:val="24"/>
          <w:szCs w:val="24"/>
        </w:rPr>
        <w:t>主要区别是</w:t>
      </w:r>
      <w:r w:rsidR="00074F34">
        <w:rPr>
          <w:rFonts w:hint="eastAsia"/>
          <w:sz w:val="24"/>
          <w:szCs w:val="24"/>
        </w:rPr>
        <w:t>：</w:t>
      </w:r>
      <w:r w:rsidR="00074F34" w:rsidRPr="00074F34">
        <w:rPr>
          <w:rFonts w:hint="eastAsia"/>
          <w:sz w:val="24"/>
          <w:szCs w:val="24"/>
        </w:rPr>
        <w:t>位移法以结点位移为基本未知量，而力法则以多余未知</w:t>
      </w:r>
      <w:r w:rsidR="00074F34">
        <w:rPr>
          <w:rFonts w:hint="eastAsia"/>
          <w:sz w:val="24"/>
          <w:szCs w:val="24"/>
        </w:rPr>
        <w:t>力</w:t>
      </w:r>
      <w:r w:rsidR="00074F34" w:rsidRPr="00074F34">
        <w:rPr>
          <w:rFonts w:hint="eastAsia"/>
          <w:sz w:val="24"/>
          <w:szCs w:val="24"/>
        </w:rPr>
        <w:t>为基本未知量</w:t>
      </w:r>
      <w:r w:rsidR="00D540B7">
        <w:rPr>
          <w:rFonts w:hint="eastAsia"/>
          <w:sz w:val="24"/>
          <w:szCs w:val="24"/>
        </w:rPr>
        <w:t>。</w:t>
      </w:r>
    </w:p>
    <w:p w14:paraId="1FA3556E" w14:textId="5D9C24C0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三</w:t>
      </w:r>
      <w:r>
        <w:rPr>
          <w:b/>
          <w:bCs/>
          <w:sz w:val="24"/>
          <w:szCs w:val="24"/>
        </w:rPr>
        <w:t>、（</w:t>
      </w:r>
      <w:r w:rsidR="00E55EA0">
        <w:rPr>
          <w:b/>
          <w:bCs/>
          <w:sz w:val="24"/>
          <w:szCs w:val="24"/>
        </w:rPr>
        <w:t>20</w:t>
      </w:r>
      <w:r>
        <w:rPr>
          <w:b/>
          <w:bCs/>
          <w:sz w:val="24"/>
          <w:szCs w:val="24"/>
        </w:rPr>
        <w:t>分）</w:t>
      </w:r>
      <w:r w:rsidR="00E55EA0" w:rsidRPr="00E55EA0">
        <w:rPr>
          <w:rFonts w:hint="eastAsia"/>
          <w:b/>
          <w:bCs/>
          <w:sz w:val="24"/>
          <w:szCs w:val="24"/>
        </w:rPr>
        <w:t>用力法求解图示结构，并作弯矩图。</w:t>
      </w:r>
    </w:p>
    <w:p w14:paraId="581126D7" w14:textId="6FF8DDF7" w:rsidR="009D0DA9" w:rsidRPr="002E2C71" w:rsidRDefault="00F526EB">
      <w:pPr>
        <w:spacing w:line="288" w:lineRule="auto"/>
        <w:textAlignment w:val="center"/>
      </w:pPr>
      <w:r>
        <w:rPr>
          <w:noProof/>
        </w:rPr>
        <w:object w:dxaOrig="1440" w:dyaOrig="1440" w14:anchorId="01550FB0">
          <v:group id="_x0000_s4494" style="position:absolute;left:0;text-align:left;margin-left:37.75pt;margin-top:.55pt;width:152.75pt;height:94.9pt;z-index:251694080" coordorigin="1541,7760" coordsize="3055,1898">
            <v:group id="_x0000_s4410" style="position:absolute;left:2039;top:9455;width:1754;height:203" coordorigin="6447,5194" coordsize="1755,307" o:regroupid="1">
              <v:line id="_x0000_s4411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4412" style="position:absolute" from="6447,5201" to="6447,5501" strokeweight="1pt">
                <v:stroke startarrowwidth="narrow" startarrowlength="short" endarrowwidth="narrow" endarrowlength="short"/>
              </v:line>
              <v:line id="_x0000_s4413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4414" style="position:absolute" from="7323,5194" to="7323,5494" strokeweight="1pt">
                <v:stroke startarrowwidth="narrow" startarrowlength="short" endarrowwidth="narrow" endarrowlength="short"/>
              </v:line>
              <v:line id="_x0000_s4415" style="position:absolute" from="8199,5200" to="8199,5500" strokeweight="1pt">
                <v:stroke startarrowwidth="narrow" startarrowlength="short" endarrowwidth="narrow" endarrowlength="short"/>
              </v:line>
            </v:group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4416" type="#_x0000_t75" style="position:absolute;left:2443;top:9263;width:173;height:281" o:preferrelative="f" o:regroupid="1">
              <v:imagedata r:id="rId9" o:title=""/>
              <o:lock v:ext="edit" aspectratio="f"/>
            </v:shape>
            <v:shape id="_x0000_s4417" type="#_x0000_t75" style="position:absolute;left:3347;top:9287;width:173;height:281" o:preferrelative="f" o:regroupid="1">
              <v:imagedata r:id="rId9" o:title=""/>
              <o:lock v:ext="edit" aspectratio="f"/>
            </v:shape>
            <v:line id="_x0000_s4418" style="position:absolute" from="2021,8174" to="3801,8176" o:regroupid="1" strokeweight="1.5pt">
              <v:stroke startarrowwidth="narrow" startarrowlength="short" endarrowwidth="narrow" endarrowlength="short"/>
              <o:lock v:ext="edit" aspectratio="t"/>
            </v:line>
            <v:line id="_x0000_s4419" style="position:absolute;rotation:-90" from="2464,8602" to="3352,8603" o:regroupid="1" strokeweight="1.5pt">
              <v:stroke startarrowwidth="narrow" startarrowlength="short" endarrowwidth="narrow" endarrowlength="short"/>
              <o:lock v:ext="edit" aspectratio="t"/>
            </v:line>
            <v:shape id="_x0000_s4420" type="#_x0000_t75" style="position:absolute;left:2055;top:8873;width:308;height:251" o:regroupid="1">
              <v:imagedata r:id="rId10" o:title=""/>
              <o:lock v:ext="edit" aspectratio="f"/>
            </v:shape>
            <v:shape id="_x0000_s4421" type="#_x0000_t75" style="position:absolute;left:2657;top:8798;width:308;height:251" o:regroupid="1">
              <v:imagedata r:id="rId11" o:title=""/>
              <o:lock v:ext="edit" aspectratio="f"/>
            </v:shape>
            <v:shape id="_x0000_s4422" type="#_x0000_t75" style="position:absolute;left:3457;top:8891;width:308;height:274" o:regroupid="1">
              <v:imagedata r:id="rId12" o:title=""/>
              <o:lock v:ext="edit" aspectratio="f"/>
            </v:shape>
            <v:shape id="_x0000_s4423" type="#_x0000_t75" style="position:absolute;left:1969;top:7925;width:336;height:251" o:regroupid="1">
              <v:imagedata r:id="rId13" o:title=""/>
              <o:lock v:ext="edit" aspectratio="f"/>
            </v:shape>
            <v:group id="_x0000_s4424" style="position:absolute;left:4197;top:8174;width:263;height:880" coordorigin="4998,4885" coordsize="263,880" o:regroupid="1">
              <v:line id="_x0000_s4425" style="position:absolute" from="5123,4885" to="5123,5765" strokeweight="1pt">
                <v:stroke startarrow="classic" startarrowwidth="narrow" startarrowlength="long" endarrow="classic" endarrowwidth="narrow" endarrowlength="long"/>
              </v:line>
              <v:line id="_x0000_s4426" style="position:absolute;rotation:-90" from="5133,5636" to="5133,5893" strokeweight="1pt">
                <v:stroke startarrowwidth="narrow" startarrowlength="short" endarrowwidth="narrow" endarrowlength="short"/>
              </v:line>
              <v:line id="_x0000_s4427" style="position:absolute;rotation:-90" from="5127,4760" to="5127,5017" strokeweight="1pt">
                <v:stroke startarrowwidth="narrow" startarrowlength="short" endarrowwidth="narrow" endarrowlength="short"/>
              </v:line>
            </v:group>
            <v:shape id="_x0000_s4428" type="#_x0000_t75" style="position:absolute;left:4423;top:8503;width:173;height:281" o:preferrelative="f" o:regroupid="1">
              <v:imagedata r:id="rId9" o:title=""/>
              <o:lock v:ext="edit" aspectratio="f"/>
            </v:shape>
            <v:shape id="_x0000_s4429" type="#_x0000_t75" style="position:absolute;left:2767;top:7928;width:308;height:251" o:regroupid="1">
              <v:imagedata r:id="rId14" o:title=""/>
              <o:lock v:ext="edit" aspectratio="f"/>
            </v:shape>
            <v:line id="_x0000_s4430" style="position:absolute;rotation:-90" from="1628,8599" to="2467,8600" o:regroupid="1" strokeweight="1.5pt">
              <v:stroke startarrowwidth="narrow" startarrowlength="short" endarrowwidth="narrow" endarrowlength="short"/>
              <o:lock v:ext="edit" aspectratio="t"/>
            </v:line>
            <v:line id="_x0000_s4431" style="position:absolute;rotation:-90" from="3368,8599" to="4207,8600" o:regroupid="1" strokeweight="1.5pt">
              <v:stroke startarrowwidth="narrow" startarrowlength="short" endarrowwidth="narrow" endarrowlength="short"/>
              <o:lock v:ext="edit" aspectratio="t"/>
            </v:line>
            <v:shape id="_x0000_s4432" type="#_x0000_t75" style="position:absolute;left:3663;top:7925;width:308;height:251" o:regroupid="1">
              <v:imagedata r:id="rId15" o:title=""/>
              <o:lock v:ext="edit" aspectratio="f"/>
            </v:shape>
            <v:line id="_x0000_s4433" style="position:absolute;rotation:270;flip:y" from="1818,7956" to="1819,8411" o:regroupid="1" strokecolor="blue" strokeweight="2pt">
              <v:stroke startarrowwidth="narrow" startarrowlength="long" endarrow="classic" endarrowlength="long"/>
              <o:lock v:ext="edit" aspectratio="t"/>
            </v:line>
            <v:shape id="_x0000_s4434" type="#_x0000_t75" style="position:absolute;left:1541;top:7760;width:398;height:374" o:regroupid="1">
              <v:imagedata r:id="rId16" o:title=""/>
              <o:lock v:ext="edit" aspectratio="f"/>
            </v:shape>
            <v:group id="_x0000_s4435" style="position:absolute;left:2751;top:9056;width:321;height:135" coordorigin="2475,-970" coordsize="276,118" o:regroupid="1">
              <o:lock v:ext="edit" aspectratio="t"/>
              <v:line id="_x0000_s4436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437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438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439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440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441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4442" type="#_x0000_t75" style="position:absolute;left:2415;top:8192;width:337;height:237" o:regroupid="1">
              <v:imagedata r:id="rId17" o:title=""/>
              <o:lock v:ext="edit" aspectratio="f"/>
            </v:shape>
            <v:shape id="_x0000_s4443" type="#_x0000_t75" style="position:absolute;left:2925;top:8528;width:449;height:237" o:regroupid="1">
              <v:imagedata r:id="rId18" o:title=""/>
              <o:lock v:ext="edit" aspectratio="f"/>
            </v:shape>
            <v:shape id="_x0000_s4444" type="#_x0000_t75" style="position:absolute;left:2055;top:8501;width:337;height:237" o:regroupid="1">
              <v:imagedata r:id="rId17" o:title=""/>
              <o:lock v:ext="edit" aspectratio="f"/>
            </v:shape>
            <v:shape id="_x0000_s4445" type="#_x0000_t75" style="position:absolute;left:3265;top:8183;width:337;height:237" o:regroupid="1">
              <v:imagedata r:id="rId17" o:title=""/>
              <o:lock v:ext="edit" aspectratio="f"/>
            </v:shape>
            <v:shape id="_x0000_s4446" type="#_x0000_t75" style="position:absolute;left:3485;top:8483;width:337;height:237" o:regroupid="1">
              <v:imagedata r:id="rId17" o:title=""/>
              <o:lock v:ext="edit" aspectratio="f"/>
            </v:shape>
            <v:group id="_x0000_s4447" style="position:absolute;left:1657;top:8903;width:520;height:505" coordorigin="7104,4142" coordsize="520,505" o:regroupid="1">
              <o:lock v:ext="edit" aspectratio="t"/>
              <v:group id="_x0000_s4448" style="position:absolute;left:7011;top:4235;width:321;height:136;rotation:90;flip:y" coordorigin="2475,-970" coordsize="276,118">
                <o:lock v:ext="edit" aspectratio="t"/>
                <v:line id="_x0000_s444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45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45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45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45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45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455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456" style="position:absolute;left:7190;top:4246;width:113;height:113;rotation:90;flip:y" strokeweight="1.5pt">
                <v:fill color2="black"/>
                <o:lock v:ext="edit" aspectratio="t"/>
              </v:oval>
              <v:group id="_x0000_s4457" style="position:absolute;left:7262;top:4284;width:404;height:321;rotation:90;flip:x" coordorigin="1780,8026" coordsize="404,321">
                <o:lock v:ext="edit" aspectratio="t"/>
                <v:group id="_x0000_s4458" style="position:absolute;left:1955;top:8119;width:321;height:136;rotation:90;flip:x" coordorigin="2475,-970" coordsize="276,118">
                  <o:lock v:ext="edit" aspectratio="t"/>
                  <v:line id="_x0000_s445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46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46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46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46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46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46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466" style="position:absolute;left:1780;top:8130;width:113;height:113;rotation:90;flip:x" strokeweight="1.5pt">
                  <v:fill color2="black"/>
                  <o:lock v:ext="edit" aspectratio="t"/>
                </v:oval>
                <v:oval id="_x0000_s4467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468" style="position:absolute;left:3619;top:8912;width:520;height:505" coordorigin="6459,4134" coordsize="520,505" o:regroupid="1">
              <o:lock v:ext="edit" aspectratio="t"/>
              <v:group id="_x0000_s4469" style="position:absolute;left:6750;top:4227;width:321;height:136;rotation:90;flip:x" coordorigin="2475,-970" coordsize="276,118">
                <o:lock v:ext="edit" aspectratio="t"/>
                <v:line id="_x0000_s447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47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47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47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47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47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476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4477" style="position:absolute;left:6780;top:4238;width:113;height:113;rotation:90;flip:x y" strokeweight="1.5pt">
                <v:fill color2="black"/>
                <o:lock v:ext="edit" aspectratio="t"/>
              </v:oval>
              <v:group id="_x0000_s4478" style="position:absolute;left:6418;top:4276;width:404;height:321;rotation:90;flip:x" coordorigin="1780,8026" coordsize="404,321">
                <o:lock v:ext="edit" aspectratio="t"/>
                <v:group id="_x0000_s4479" style="position:absolute;left:1955;top:8119;width:321;height:136;rotation:90;flip:x" coordorigin="2475,-970" coordsize="276,118">
                  <o:lock v:ext="edit" aspectratio="t"/>
                  <v:line id="_x0000_s448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48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48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48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48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48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486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487" style="position:absolute;left:1780;top:8130;width:113;height:113;rotation:90;flip:x" strokeweight="1.5pt">
                  <v:fill color2="black"/>
                  <o:lock v:ext="edit" aspectratio="t"/>
                </v:oval>
                <v:oval id="_x0000_s4488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oval id="_x0000_s4489" style="position:absolute;left:2852;top:8192;width:113;height:113" o:regroupid="1" strokeweight="1.5pt">
              <v:fill color2="black"/>
              <o:lock v:ext="edit" aspectratio="t"/>
            </v:oval>
          </v:group>
          <o:OLEObject Type="Embed" ProgID="Equation.DSMT4" ShapeID="_x0000_s4416" DrawAspect="Content" ObjectID="_1714811125" r:id="rId19"/>
          <o:OLEObject Type="Embed" ProgID="Equation.DSMT4" ShapeID="_x0000_s4417" DrawAspect="Content" ObjectID="_1714810988" r:id="rId20"/>
          <o:OLEObject Type="Embed" ProgID="Equation.DSMT4" ShapeID="_x0000_s4420" DrawAspect="Content" ObjectID="_1714810987" r:id="rId21"/>
          <o:OLEObject Type="Embed" ProgID="Equation.DSMT4" ShapeID="_x0000_s4421" DrawAspect="Content" ObjectID="_1714810986" r:id="rId22"/>
          <o:OLEObject Type="Embed" ProgID="Equation.DSMT4" ShapeID="_x0000_s4422" DrawAspect="Content" ObjectID="_1714810985" r:id="rId23"/>
          <o:OLEObject Type="Embed" ProgID="Equation.DSMT4" ShapeID="_x0000_s4423" DrawAspect="Content" ObjectID="_1714810984" r:id="rId24"/>
          <o:OLEObject Type="Embed" ProgID="Equation.DSMT4" ShapeID="_x0000_s4428" DrawAspect="Content" ObjectID="_1714810983" r:id="rId25"/>
          <o:OLEObject Type="Embed" ProgID="Equation.DSMT4" ShapeID="_x0000_s4429" DrawAspect="Content" ObjectID="_1714810982" r:id="rId26"/>
          <o:OLEObject Type="Embed" ProgID="Equation.DSMT4" ShapeID="_x0000_s4432" DrawAspect="Content" ObjectID="_1714810981" r:id="rId27"/>
          <o:OLEObject Type="Embed" ProgID="Equation.DSMT4" ShapeID="_x0000_s4434" DrawAspect="Content" ObjectID="_1714810980" r:id="rId28"/>
          <o:OLEObject Type="Embed" ProgID="Equation.DSMT4" ShapeID="_x0000_s4442" DrawAspect="Content" ObjectID="_1714810979" r:id="rId29"/>
          <o:OLEObject Type="Embed" ProgID="Equation.DSMT4" ShapeID="_x0000_s4443" DrawAspect="Content" ObjectID="_1714810978" r:id="rId30"/>
          <o:OLEObject Type="Embed" ProgID="Equation.DSMT4" ShapeID="_x0000_s4444" DrawAspect="Content" ObjectID="_1714810977" r:id="rId31"/>
          <o:OLEObject Type="Embed" ProgID="Equation.DSMT4" ShapeID="_x0000_s4445" DrawAspect="Content" ObjectID="_1714810976" r:id="rId32"/>
          <o:OLEObject Type="Embed" ProgID="Equation.DSMT4" ShapeID="_x0000_s4446" DrawAspect="Content" ObjectID="_1714810975" r:id="rId33"/>
        </w:object>
      </w:r>
    </w:p>
    <w:p w14:paraId="250BE3B1" w14:textId="68305FC3" w:rsidR="009D0DA9" w:rsidRPr="00030CD0" w:rsidRDefault="009D0DA9"/>
    <w:p w14:paraId="542AD21E" w14:textId="6EC49DE5" w:rsidR="009D0DA9" w:rsidRDefault="009D0DA9">
      <w:pPr>
        <w:pStyle w:val="11"/>
      </w:pPr>
    </w:p>
    <w:p w14:paraId="09CBBA6B" w14:textId="44F0E28F" w:rsidR="009D0DA9" w:rsidRDefault="009D0DA9"/>
    <w:p w14:paraId="67BB5577" w14:textId="09845593" w:rsidR="009D0DA9" w:rsidRPr="00030CD0" w:rsidRDefault="009D0DA9"/>
    <w:p w14:paraId="18CA91B8" w14:textId="37479001" w:rsidR="009D0DA9" w:rsidRDefault="009D0DA9"/>
    <w:p w14:paraId="2E45115E" w14:textId="41D0E081" w:rsidR="009D0DA9" w:rsidRDefault="009D0DA9"/>
    <w:p w14:paraId="2AB80E9A" w14:textId="51E6D1BA" w:rsidR="009D0DA9" w:rsidRDefault="009D0DA9"/>
    <w:p w14:paraId="321F3CA2" w14:textId="512F74FA" w:rsidR="002E2C71" w:rsidRDefault="002E2C71"/>
    <w:p w14:paraId="24A76F31" w14:textId="77777777" w:rsidR="003F2746" w:rsidRDefault="003F2746">
      <w:pPr>
        <w:rPr>
          <w:rFonts w:hint="eastAsia"/>
        </w:rPr>
      </w:pPr>
    </w:p>
    <w:p w14:paraId="5BA78067" w14:textId="77777777" w:rsidR="002E2C71" w:rsidRDefault="002E2C71"/>
    <w:p w14:paraId="42D9FFDC" w14:textId="30D28FA9" w:rsidR="00E55EA0" w:rsidRDefault="00E55EA0"/>
    <w:p w14:paraId="6A5EA729" w14:textId="77777777" w:rsidR="009D0DA9" w:rsidRDefault="009D0DA9">
      <w:pPr>
        <w:pStyle w:val="11"/>
      </w:pPr>
    </w:p>
    <w:p w14:paraId="4C3FCB27" w14:textId="3D5995BF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四、（</w:t>
      </w:r>
      <w:r>
        <w:rPr>
          <w:b/>
          <w:bCs/>
          <w:sz w:val="24"/>
          <w:szCs w:val="24"/>
        </w:rPr>
        <w:t>2</w:t>
      </w:r>
      <w:r w:rsidR="00E55EA0">
        <w:rPr>
          <w:b/>
          <w:bCs/>
          <w:sz w:val="24"/>
          <w:szCs w:val="24"/>
        </w:rPr>
        <w:t>0</w:t>
      </w:r>
      <w:r>
        <w:rPr>
          <w:rFonts w:hint="eastAsia"/>
          <w:b/>
          <w:bCs/>
          <w:sz w:val="24"/>
          <w:szCs w:val="24"/>
        </w:rPr>
        <w:t>分）</w:t>
      </w:r>
      <w:r w:rsidR="00E55EA0" w:rsidRPr="00E55EA0">
        <w:rPr>
          <w:rFonts w:hint="eastAsia"/>
          <w:b/>
          <w:bCs/>
          <w:sz w:val="24"/>
          <w:szCs w:val="24"/>
        </w:rPr>
        <w:t>用力法求解图示结构，并作弯矩图。</w:t>
      </w:r>
    </w:p>
    <w:p w14:paraId="4661694A" w14:textId="4D04B540" w:rsidR="009D0DA9" w:rsidRDefault="00E9761C">
      <w:pPr>
        <w:spacing w:line="288" w:lineRule="auto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object w:dxaOrig="1440" w:dyaOrig="1440" w14:anchorId="7C23CB87">
          <v:group id="_x0000_s3170" style="position:absolute;left:0;text-align:left;margin-left:41.5pt;margin-top:6.95pt;width:94pt;height:112.45pt;z-index:251663360" coordorigin="1974,3641" coordsize="1880,2249">
            <v:group id="_x0000_s3171" style="position:absolute;left:3127;top:4644;width:404;height:321;rotation:90;flip:x" coordorigin="1780,8026" coordsize="404,321">
              <o:lock v:ext="edit" aspectratio="t"/>
              <v:group id="_x0000_s3172" style="position:absolute;left:1955;top:8119;width:321;height:136;rotation:90;flip:x" coordorigin="2475,-970" coordsize="276,118">
                <o:lock v:ext="edit" aspectratio="t"/>
                <v:line id="_x0000_s317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17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17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17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17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17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17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180" style="position:absolute;left:1780;top:8130;width:113;height:113;rotation:90;flip:x" strokeweight="1.5pt">
                <v:fill color2="black"/>
                <o:lock v:ext="edit" aspectratio="t"/>
              </v:oval>
              <v:oval id="_x0000_s3181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3182" type="#_x0000_t75" style="position:absolute;left:2772;top:5434;width:173;height:281" o:preferrelative="f">
              <v:imagedata r:id="rId34" o:title=""/>
              <o:lock v:ext="edit" aspectratio="f"/>
            </v:shape>
            <v:shape id="_x0000_s3183" type="#_x0000_t75" style="position:absolute;left:2386;top:4900;width:337;height:237">
              <v:imagedata r:id="rId35" o:title=""/>
              <o:lock v:ext="edit" aspectratio="f"/>
            </v:shape>
            <v:shape id="_x0000_s3184" type="#_x0000_t75" style="position:absolute;left:2644;top:4672;width:449;height:237">
              <v:imagedata r:id="rId36" o:title=""/>
              <o:lock v:ext="edit" aspectratio="f"/>
            </v:shape>
            <v:line id="_x0000_s3185" style="position:absolute" from="2376,4643" to="3276,4644" strokeweight="1.5pt">
              <v:stroke startarrowwidth="narrow" startarrowlength="short" endarrowwidth="narrow" endarrowlength="short"/>
              <o:lock v:ext="edit" aspectratio="t"/>
            </v:line>
            <v:line id="_x0000_s3186" style="position:absolute;rotation:-90" from="1532,4597" to="3194,4598" strokeweight="1.5pt">
              <v:stroke startarrowwidth="narrow" startarrowlength="short" endarrowwidth="narrow" endarrowlength="short"/>
              <o:lock v:ext="edit" aspectratio="t"/>
            </v:line>
            <v:shape id="_x0000_s3187" type="#_x0000_t75" style="position:absolute;left:2400;top:5216;width:308;height:251">
              <v:imagedata r:id="rId37" o:title=""/>
              <o:lock v:ext="edit" aspectratio="f"/>
            </v:shape>
            <v:shape id="_x0000_s3188" type="#_x0000_t75" style="position:absolute;left:2392;top:3641;width:308;height:251">
              <v:imagedata r:id="rId38" o:title=""/>
              <o:lock v:ext="edit" aspectratio="f"/>
            </v:shape>
            <v:shape id="_x0000_s3189" type="#_x0000_t75" style="position:absolute;left:2172;top:4651;width:308;height:274">
              <v:imagedata r:id="rId39" o:title=""/>
              <o:lock v:ext="edit" aspectratio="f"/>
            </v:shape>
            <v:shape id="_x0000_s3190" type="#_x0000_t75" style="position:absolute;left:3244;top:4333;width:336;height:251">
              <v:imagedata r:id="rId40" o:title=""/>
              <o:lock v:ext="edit" aspectratio="f"/>
            </v:shape>
            <v:group id="_x0000_s3191" style="position:absolute;left:2811;top:4505;width:1754;height:263;rotation:-90" coordorigin="6447,5194" coordsize="1755,307">
              <v:line id="_x0000_s3192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3193" style="position:absolute" from="6447,5201" to="6447,5501" strokeweight="1pt">
                <v:stroke startarrowwidth="narrow" startarrowlength="short" endarrowwidth="narrow" endarrowlength="short"/>
              </v:line>
              <v:line id="_x0000_s3194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3195" style="position:absolute" from="7323,5194" to="7323,5494" strokeweight="1pt">
                <v:stroke startarrowwidth="narrow" startarrowlength="short" endarrowwidth="narrow" endarrowlength="short"/>
              </v:line>
              <v:line id="_x0000_s3196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3197" type="#_x0000_t75" style="position:absolute;left:3679;top:4060;width:173;height:281" o:preferrelative="f">
              <v:imagedata r:id="rId34" o:title=""/>
              <o:lock v:ext="edit" aspectratio="f"/>
            </v:shape>
            <v:shape id="_x0000_s3198" type="#_x0000_t75" style="position:absolute;left:3681;top:4889;width:173;height:281" o:preferrelative="f">
              <v:imagedata r:id="rId34" o:title=""/>
              <o:lock v:ext="edit" aspectratio="f"/>
            </v:shape>
            <v:group id="_x0000_s3199" style="position:absolute;left:2364;top:5656;width:984;height:234;rotation:-180" coordorigin="6941,5636" coordsize="882,300">
              <v:line id="_x0000_s3200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201" style="position:absolute" from="6941,5636" to="6941,5936" strokeweight="1pt">
                <v:stroke startarrowwidth="narrow" startarrowlength="short" endarrowwidth="narrow" endarrowlength="short"/>
              </v:line>
              <v:line id="_x0000_s3202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3203" style="position:absolute;left:2013;top:3644;width:321;height:400;rotation:-90;flip:x" coordorigin="2772,8730" coordsize="321,400">
              <o:lock v:ext="edit" aspectratio="t"/>
              <v:group id="_x0000_s3204" style="position:absolute;left:2772;top:8994;width:321;height:136" coordorigin="2475,-970" coordsize="276,118">
                <o:lock v:ext="edit" aspectratio="t"/>
                <v:line id="_x0000_s320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20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20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20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20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21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211" style="position:absolute;left:2831;top:8740;width:85;height:290" coordorigin="3260,8728" coordsize="85,290">
                <o:lock v:ext="edit" aspectratio="t"/>
                <v:line id="_x0000_s321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213" style="position:absolute;left:3260;top:8728;width:85;height:85" strokeweight="1.5pt">
                  <v:fill color2="black"/>
                  <o:lock v:ext="edit" aspectratio="t"/>
                </v:oval>
                <v:oval id="_x0000_s3214" style="position:absolute;left:3260;top:8933;width:85;height:85" strokeweight="1.5pt">
                  <v:fill color2="black"/>
                  <o:lock v:ext="edit" aspectratio="t"/>
                </v:oval>
              </v:group>
              <v:group id="_x0000_s3215" style="position:absolute;left:2957;top:8740;width:85;height:290" coordorigin="3260,8728" coordsize="85,290">
                <o:lock v:ext="edit" aspectratio="t"/>
                <v:line id="_x0000_s321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217" style="position:absolute;left:3260;top:8728;width:85;height:85" strokeweight="1.5pt">
                  <v:fill color2="black"/>
                  <o:lock v:ext="edit" aspectratio="t"/>
                </v:oval>
                <v:oval id="_x0000_s3218" style="position:absolute;left:3260;top:8933;width:85;height:85" strokeweight="1.5pt">
                  <v:fill color2="black"/>
                  <o:lock v:ext="edit" aspectratio="t"/>
                </v:oval>
              </v:group>
              <v:line id="_x0000_s3219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3220" style="position:absolute;left:2013;top:5242;width:321;height:400;rotation:-90;flip:x" coordorigin="2772,8730" coordsize="321,400">
              <o:lock v:ext="edit" aspectratio="t"/>
              <v:group id="_x0000_s3221" style="position:absolute;left:2772;top:8994;width:321;height:136" coordorigin="2475,-970" coordsize="276,118">
                <o:lock v:ext="edit" aspectratio="t"/>
                <v:line id="_x0000_s322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22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22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22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22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22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228" style="position:absolute;left:2831;top:8740;width:85;height:290" coordorigin="3260,8728" coordsize="85,290">
                <o:lock v:ext="edit" aspectratio="t"/>
                <v:line id="_x0000_s322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230" style="position:absolute;left:3260;top:8728;width:85;height:85" strokeweight="1.5pt">
                  <v:fill color2="black"/>
                  <o:lock v:ext="edit" aspectratio="t"/>
                </v:oval>
                <v:oval id="_x0000_s3231" style="position:absolute;left:3260;top:8933;width:85;height:85" strokeweight="1.5pt">
                  <v:fill color2="black"/>
                  <o:lock v:ext="edit" aspectratio="t"/>
                </v:oval>
              </v:group>
              <v:group id="_x0000_s3232" style="position:absolute;left:2957;top:8740;width:85;height:290" coordorigin="3260,8728" coordsize="85,290">
                <o:lock v:ext="edit" aspectratio="t"/>
                <v:line id="_x0000_s3233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234" style="position:absolute;left:3260;top:8728;width:85;height:85" strokeweight="1.5pt">
                  <v:fill color2="black"/>
                  <o:lock v:ext="edit" aspectratio="t"/>
                </v:oval>
                <v:oval id="_x0000_s3235" style="position:absolute;left:3260;top:8933;width:85;height:85" strokeweight="1.5pt">
                  <v:fill color2="black"/>
                  <o:lock v:ext="edit" aspectratio="t"/>
                </v:oval>
              </v:group>
              <v:line id="_x0000_s3236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3237" type="#_x0000_t75" style="position:absolute;left:2346;top:4159;width:337;height:237">
              <v:imagedata r:id="rId35" o:title=""/>
              <o:lock v:ext="edit" aspectratio="f"/>
            </v:shape>
            <v:shape id="_x0000_s3238" style="position:absolute;left:3010;top:4474;width:272;height:369;rotation:12849363fd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3239" type="#_x0000_t75" style="position:absolute;left:2924;top:4210;width:391;height:251">
              <v:imagedata r:id="rId41" o:title=""/>
              <o:lock v:ext="edit" aspectratio="f"/>
            </v:shape>
          </v:group>
          <o:OLEObject Type="Embed" ProgID="Equation.DSMT4" ShapeID="_x0000_s3182" DrawAspect="Content" ObjectID="_1714810989" r:id="rId42"/>
          <o:OLEObject Type="Embed" ProgID="Equation.DSMT4" ShapeID="_x0000_s3183" DrawAspect="Content" ObjectID="_1714810990" r:id="rId43"/>
          <o:OLEObject Type="Embed" ProgID="Equation.DSMT4" ShapeID="_x0000_s3184" DrawAspect="Content" ObjectID="_1714810991" r:id="rId44"/>
          <o:OLEObject Type="Embed" ProgID="Equation.DSMT4" ShapeID="_x0000_s3187" DrawAspect="Content" ObjectID="_1714810992" r:id="rId45"/>
          <o:OLEObject Type="Embed" ProgID="Equation.DSMT4" ShapeID="_x0000_s3188" DrawAspect="Content" ObjectID="_1714810993" r:id="rId46"/>
          <o:OLEObject Type="Embed" ProgID="Equation.DSMT4" ShapeID="_x0000_s3189" DrawAspect="Content" ObjectID="_1714810994" r:id="rId47"/>
          <o:OLEObject Type="Embed" ProgID="Equation.DSMT4" ShapeID="_x0000_s3190" DrawAspect="Content" ObjectID="_1714810995" r:id="rId48"/>
          <o:OLEObject Type="Embed" ProgID="Equation.DSMT4" ShapeID="_x0000_s3197" DrawAspect="Content" ObjectID="_1714810996" r:id="rId49"/>
          <o:OLEObject Type="Embed" ProgID="Equation.DSMT4" ShapeID="_x0000_s3198" DrawAspect="Content" ObjectID="_1714810997" r:id="rId50"/>
          <o:OLEObject Type="Embed" ProgID="Equation.DSMT4" ShapeID="_x0000_s3237" DrawAspect="Content" ObjectID="_1714810998" r:id="rId51"/>
          <o:OLEObject Type="Embed" ProgID="Equation.DSMT4" ShapeID="_x0000_s3239" DrawAspect="Content" ObjectID="_1714810999" r:id="rId52"/>
        </w:object>
      </w:r>
    </w:p>
    <w:p w14:paraId="221118B9" w14:textId="77777777" w:rsidR="009D0DA9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4EE26B6" w14:textId="2F55AAF1" w:rsidR="009D0DA9" w:rsidRPr="00E55EA0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48BB3D9" w14:textId="7E7F4C91" w:rsidR="00E55EA0" w:rsidRDefault="00E55EA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4A9547A" w14:textId="77777777" w:rsidR="00E55EA0" w:rsidRPr="00D540B7" w:rsidRDefault="00E55EA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0E2B852" w14:textId="28C8CB2F" w:rsidR="009D0DA9" w:rsidRPr="004F08A7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3A27A3B0" w14:textId="1DBF7A12" w:rsidR="004B0F08" w:rsidRDefault="004B0F0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55BAC3ED" w14:textId="6E231A4B" w:rsidR="004B0F08" w:rsidRDefault="004B0F0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53B4911A" w14:textId="77777777" w:rsidR="003F2746" w:rsidRDefault="003F2746">
      <w:pPr>
        <w:spacing w:line="288" w:lineRule="auto"/>
        <w:textAlignment w:val="center"/>
        <w:rPr>
          <w:rFonts w:ascii="宋体" w:hAnsi="宋体" w:hint="eastAsia"/>
          <w:sz w:val="24"/>
          <w:szCs w:val="24"/>
        </w:rPr>
      </w:pPr>
    </w:p>
    <w:p w14:paraId="5C01C0A1" w14:textId="4A47C3EB" w:rsidR="004B0F08" w:rsidRDefault="004B0F0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FD9619A" w14:textId="52CFE3A6" w:rsidR="009D0DA9" w:rsidRDefault="00D540B7" w:rsidP="00E55EA0">
      <w:pPr>
        <w:spacing w:line="288" w:lineRule="auto"/>
        <w:rPr>
          <w:rFonts w:ascii="宋体" w:hAnsi="宋体"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lastRenderedPageBreak/>
        <w:t>五、（</w:t>
      </w:r>
      <w:r>
        <w:rPr>
          <w:b/>
          <w:bCs/>
          <w:sz w:val="24"/>
          <w:szCs w:val="24"/>
        </w:rPr>
        <w:t>2</w:t>
      </w:r>
      <w:r>
        <w:rPr>
          <w:rFonts w:hint="eastAsia"/>
          <w:b/>
          <w:bCs/>
          <w:sz w:val="24"/>
          <w:szCs w:val="24"/>
        </w:rPr>
        <w:t>0</w:t>
      </w:r>
      <w:r>
        <w:rPr>
          <w:rFonts w:hint="eastAsia"/>
          <w:b/>
          <w:bCs/>
          <w:sz w:val="24"/>
          <w:szCs w:val="24"/>
        </w:rPr>
        <w:t>分）</w:t>
      </w:r>
      <w:r w:rsidR="004B0F08" w:rsidRPr="004B0F08">
        <w:rPr>
          <w:rFonts w:hint="eastAsia"/>
          <w:b/>
          <w:bCs/>
          <w:sz w:val="24"/>
          <w:szCs w:val="24"/>
        </w:rPr>
        <w:t>用位移法计算图示结构，并作弯矩图。</w:t>
      </w:r>
    </w:p>
    <w:p w14:paraId="51825D5C" w14:textId="242AFCD1" w:rsidR="009D0DA9" w:rsidRDefault="00E9761C">
      <w:r>
        <w:rPr>
          <w:noProof/>
        </w:rPr>
        <w:object w:dxaOrig="1440" w:dyaOrig="1440" w14:anchorId="65B366BA">
          <v:group id="_x0000_s3572" style="position:absolute;left:0;text-align:left;margin-left:25.6pt;margin-top:3.25pt;width:132.8pt;height:65.1pt;z-index:251664384" coordorigin="2188,3597" coordsize="2656,1302">
            <v:shape id="_x0000_s3573" type="#_x0000_t75" style="position:absolute;left:4536;top:4341;width:308;height:251">
              <v:imagedata r:id="rId38" o:title=""/>
              <o:lock v:ext="edit" aspectratio="f"/>
            </v:shape>
            <v:group id="_x0000_s3574" style="position:absolute;left:2188;top:3597;width:2512;height:1302" coordorigin="2188,3798" coordsize="2512,1302">
              <v:shape id="_x0000_s3575" type="#_x0000_t75" style="position:absolute;left:4152;top:4359;width:337;height:237">
                <v:imagedata r:id="rId35" o:title=""/>
                <o:lock v:ext="edit" aspectratio="f"/>
              </v:shape>
              <v:shape id="_x0000_s3576" type="#_x0000_t75" style="position:absolute;left:2382;top:4368;width:449;height:237">
                <v:imagedata r:id="rId36" o:title=""/>
                <o:lock v:ext="edit" aspectratio="f"/>
              </v:shape>
              <v:shape id="_x0000_s3577" type="#_x0000_t75" style="position:absolute;left:2626;top:4677;width:173;height:281" o:preferrelative="f">
                <v:imagedata r:id="rId34" o:title=""/>
                <o:lock v:ext="edit" aspectratio="f"/>
              </v:shape>
              <v:shape id="_x0000_s3578" type="#_x0000_t75" style="position:absolute;left:3392;top:4677;width:173;height:281" o:preferrelative="f">
                <v:imagedata r:id="rId34" o:title=""/>
                <o:lock v:ext="edit" aspectratio="f"/>
              </v:shape>
              <v:shape id="_x0000_s3579" type="#_x0000_t75" style="position:absolute;left:4232;top:4677;width:173;height:281" o:preferrelative="f">
                <v:imagedata r:id="rId34" o:title=""/>
                <o:lock v:ext="edit" aspectratio="f"/>
              </v:shape>
              <v:line id="_x0000_s3580" style="position:absolute" from="2322,4350" to="4676,4351" strokeweight="1.5pt"/>
              <v:group id="_x0000_s3581" style="position:absolute;left:3683;top:4406;width:404;height:321;rotation:90;flip:x" coordorigin="1780,8026" coordsize="404,321">
                <o:lock v:ext="edit" aspectratio="t"/>
                <v:group id="_x0000_s3582" style="position:absolute;left:1955;top:8119;width:321;height:136;rotation:90;flip:x" coordorigin="2475,-970" coordsize="276,118">
                  <o:lock v:ext="edit" aspectratio="t"/>
                  <v:line id="_x0000_s3583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584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585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586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587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588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589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590" style="position:absolute;left:1780;top:8130;width:113;height:113;rotation:90;flip:x" strokeweight="1.5pt">
                  <v:fill color2="black"/>
                  <o:lock v:ext="edit" aspectratio="t"/>
                </v:oval>
                <v:oval id="_x0000_s3591" style="position:absolute;left:1985;top:8130;width:113;height:113;rotation:90;flip:x" strokeweight="1.5pt">
                  <v:fill color2="black"/>
                  <o:lock v:ext="edit" aspectratio="t"/>
                </v:oval>
              </v:group>
              <v:group id="_x0000_s3592" style="position:absolute;left:3074;top:4035;width:834;height:321" coordorigin="6243,3398" coordsize="1830,424">
                <v:line id="_x0000_s3593" style="position:absolute;flip:x" from="6245,3398" to="6247,3803" strokecolor="blue">
                  <v:stroke startarrowwidth="narrow" startarrowlength="long" endarrow="classic" endarrowwidth="narrow" endarrowlength="long"/>
                </v:line>
                <v:line id="_x0000_s3594" style="position:absolute" from="6243,3409" to="8073,3410" strokecolor="blue" strokeweight="1pt">
                  <v:stroke startarrowwidth="narrow" startarrowlength="long" endarrowwidth="narrow"/>
                </v:line>
                <v:line id="_x0000_s3595" style="position:absolute;flip:x" from="6555,3412" to="6556,3814" strokecolor="blue">
                  <v:stroke startarrowwidth="narrow" startarrowlength="long" endarrow="classic" endarrowwidth="narrow" endarrowlength="long"/>
                </v:line>
                <v:line id="_x0000_s3596" style="position:absolute" from="6888,3409" to="6889,3815" strokecolor="blue">
                  <v:stroke startarrowwidth="narrow" startarrowlength="long" endarrow="classic" endarrowwidth="narrow" endarrowlength="long"/>
                </v:line>
                <v:line id="_x0000_s3597" style="position:absolute;flip:x" from="7203,3402" to="7204,3808" strokecolor="blue">
                  <v:stroke startarrowwidth="narrow" startarrowlength="long" endarrow="classic" endarrowwidth="narrow" endarrowlength="long"/>
                </v:line>
                <v:line id="_x0000_s3598" style="position:absolute;flip:x" from="7494,3414" to="7495,3816" strokecolor="blue">
                  <v:stroke startarrowwidth="narrow" startarrowlength="long" endarrow="classic" endarrowwidth="narrow" endarrowlength="long"/>
                </v:line>
                <v:line id="_x0000_s3599" style="position:absolute" from="7790,3416" to="7791,3822" strokecolor="blue">
                  <v:stroke startarrowwidth="narrow" startarrowlength="long" endarrow="classic" endarrowwidth="narrow" endarrowlength="long"/>
                </v:line>
                <v:line id="_x0000_s3600" style="position:absolute" from="8070,3404" to="8070,3806" strokecolor="blue">
                  <v:stroke startarrowwidth="narrow" startarrowlength="long" endarrow="classic" endarrowwidth="narrow" endarrowlength="long"/>
                </v:line>
              </v:group>
              <v:shape id="_x0000_s3601" type="#_x0000_t75" style="position:absolute;left:4406;top:3840;width:266;height:357">
                <v:imagedata r:id="rId53" o:title=""/>
                <o:lock v:ext="edit" aspectratio="f"/>
              </v:shape>
              <v:shape id="_x0000_s3602" type="#_x0000_t75" style="position:absolute;left:3370;top:3798;width:266;height:286">
                <v:imagedata r:id="rId54" o:title=""/>
                <o:lock v:ext="edit" aspectratio="f"/>
              </v:shape>
              <v:shape id="_x0000_s3603" type="#_x0000_t75" style="position:absolute;left:2828;top:4329;width:308;height:274">
                <v:imagedata r:id="rId39" o:title=""/>
                <o:lock v:ext="edit" aspectratio="f"/>
              </v:shape>
              <v:line id="_x0000_s3604" style="position:absolute;rotation:180;flip:y" from="4672,3903" to="4673,4358" strokecolor="blue" strokeweight="2pt">
                <v:stroke startarrowwidth="narrow" startarrowlength="long" endarrow="classic" endarrowlength="long"/>
                <o:lock v:ext="edit" aspectratio="t"/>
              </v:line>
              <v:group id="_x0000_s3605" style="position:absolute;left:2096;top:4295;width:320;height:135;rotation:90;flip:y" coordorigin="2475,-970" coordsize="276,118">
                <o:lock v:ext="edit" aspectratio="t"/>
                <v:line id="_x0000_s360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60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60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60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61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61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shape id="_x0000_s3612" type="#_x0000_t75" style="position:absolute;left:2302;top:4116;width:308;height:251">
                <v:imagedata r:id="rId37" o:title=""/>
                <o:lock v:ext="edit" aspectratio="f"/>
              </v:shape>
              <v:group id="_x0000_s3613" style="position:absolute;left:2294;top:4875;width:2406;height:225" coordorigin="3009,6413" coordsize="2346,195">
                <v:group id="_x0000_s3614" style="position:absolute;left:3009;top:6419;width:1530;height:189" coordorigin="6447,5194" coordsize="1755,307">
                  <v:line id="_x0000_s3615" style="position:absolute;rotation:90" from="6888,4899" to="6888,5780" strokeweight="1pt">
                    <v:stroke startarrow="classic" startarrowwidth="narrow" startarrowlength="long" endarrow="classic" endarrowwidth="narrow" endarrowlength="long"/>
                  </v:line>
                  <v:line id="_x0000_s3616" style="position:absolute" from="6447,5201" to="6447,5501" strokeweight="1pt">
                    <v:stroke startarrowwidth="narrow" startarrowlength="short" endarrowwidth="narrow" endarrowlength="short"/>
                  </v:line>
                  <v:line id="_x0000_s3617" style="position:absolute;rotation:90" from="7762,4897" to="7762,5778" strokeweight="1pt">
                    <v:stroke startarrow="classic" startarrowwidth="narrow" startarrowlength="long" endarrow="classic" endarrowwidth="narrow" endarrowlength="long"/>
                  </v:line>
                  <v:line id="_x0000_s3618" style="position:absolute" from="7323,5194" to="7323,5494" strokeweight="1pt">
                    <v:stroke startarrowwidth="narrow" startarrowlength="short" endarrowwidth="narrow" endarrowlength="short"/>
                  </v:line>
                  <v:line id="_x0000_s3619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group id="_x0000_s3620" style="position:absolute;left:4541;top:6413;width:814;height:174;rotation:-180" coordorigin="6941,5636" coordsize="882,300">
                  <v:line id="_x0000_s3621" style="position:absolute;rotation:90" from="7382,5334" to="7382,6215" strokeweight="1pt">
                    <v:stroke startarrow="classic" startarrowwidth="narrow" startarrowlength="long" endarrow="classic" endarrowwidth="narrow" endarrowlength="long"/>
                  </v:line>
                  <v:line id="_x0000_s3622" style="position:absolute" from="6941,5636" to="6941,5936" strokeweight="1pt">
                    <v:stroke startarrowwidth="narrow" startarrowlength="short" endarrowwidth="narrow" endarrowlength="short"/>
                  </v:line>
                  <v:line id="_x0000_s3623" style="position:absolute" from="7823,5636" to="7823,5936" strokeweight="1pt">
                    <v:stroke startarrowwidth="narrow" startarrowlength="short" endarrowwidth="narrow" endarrowlength="short"/>
                  </v:line>
                </v:group>
              </v:group>
              <v:shape id="_x0000_s3624" type="#_x0000_t75" style="position:absolute;left:3876;top:4350;width:336;height:251">
                <v:imagedata r:id="rId40" o:title=""/>
                <o:lock v:ext="edit" aspectratio="f"/>
              </v:shape>
              <v:group id="_x0000_s3625" style="position:absolute;left:2897;top:4406;width:404;height:321;rotation:90;flip:x" coordorigin="1780,8026" coordsize="404,321">
                <o:lock v:ext="edit" aspectratio="t"/>
                <v:group id="_x0000_s3626" style="position:absolute;left:1955;top:8119;width:321;height:136;rotation:90;flip:x" coordorigin="2475,-970" coordsize="276,118">
                  <o:lock v:ext="edit" aspectratio="t"/>
                  <v:line id="_x0000_s362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62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62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63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63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63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63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634" style="position:absolute;left:1780;top:8130;width:113;height:113;rotation:90;flip:x" strokeweight="1.5pt">
                  <v:fill color2="black"/>
                  <o:lock v:ext="edit" aspectratio="t"/>
                </v:oval>
                <v:oval id="_x0000_s3635" style="position:absolute;left:1985;top:8130;width:113;height:113;rotation:90;flip:x" strokeweight="1.5pt">
                  <v:fill color2="black"/>
                  <o:lock v:ext="edit" aspectratio="t"/>
                </v:oval>
              </v:group>
              <v:shape id="_x0000_s3636" type="#_x0000_t75" style="position:absolute;left:3362;top:4380;width:337;height:237">
                <v:imagedata r:id="rId35" o:title=""/>
                <o:lock v:ext="edit" aspectratio="f"/>
              </v:shape>
            </v:group>
          </v:group>
          <o:OLEObject Type="Embed" ProgID="Equation.DSMT4" ShapeID="_x0000_s3573" DrawAspect="Content" ObjectID="_1714811000" r:id="rId55"/>
          <o:OLEObject Type="Embed" ProgID="Equation.DSMT4" ShapeID="_x0000_s3575" DrawAspect="Content" ObjectID="_1714811001" r:id="rId56"/>
          <o:OLEObject Type="Embed" ProgID="Equation.DSMT4" ShapeID="_x0000_s3576" DrawAspect="Content" ObjectID="_1714811002" r:id="rId57"/>
          <o:OLEObject Type="Embed" ProgID="Equation.DSMT4" ShapeID="_x0000_s3577" DrawAspect="Content" ObjectID="_1714811003" r:id="rId58"/>
          <o:OLEObject Type="Embed" ProgID="Equation.DSMT4" ShapeID="_x0000_s3578" DrawAspect="Content" ObjectID="_1714811004" r:id="rId59"/>
          <o:OLEObject Type="Embed" ProgID="Equation.DSMT4" ShapeID="_x0000_s3579" DrawAspect="Content" ObjectID="_1714811005" r:id="rId60"/>
          <o:OLEObject Type="Embed" ProgID="Equation.DSMT4" ShapeID="_x0000_s3601" DrawAspect="Content" ObjectID="_1714811006" r:id="rId61"/>
          <o:OLEObject Type="Embed" ProgID="Equation.DSMT4" ShapeID="_x0000_s3602" DrawAspect="Content" ObjectID="_1714811007" r:id="rId62"/>
          <o:OLEObject Type="Embed" ProgID="Equation.DSMT4" ShapeID="_x0000_s3603" DrawAspect="Content" ObjectID="_1714811008" r:id="rId63"/>
          <o:OLEObject Type="Embed" ProgID="Equation.DSMT4" ShapeID="_x0000_s3612" DrawAspect="Content" ObjectID="_1714811009" r:id="rId64"/>
          <o:OLEObject Type="Embed" ProgID="Equation.DSMT4" ShapeID="_x0000_s3624" DrawAspect="Content" ObjectID="_1714811010" r:id="rId65"/>
          <o:OLEObject Type="Embed" ProgID="Equation.DSMT4" ShapeID="_x0000_s3636" DrawAspect="Content" ObjectID="_1714811011" r:id="rId66"/>
        </w:object>
      </w:r>
    </w:p>
    <w:p w14:paraId="11447B8D" w14:textId="77777777" w:rsidR="009D0DA9" w:rsidRPr="00D540B7" w:rsidRDefault="009D0DA9"/>
    <w:p w14:paraId="0B447DA2" w14:textId="77777777" w:rsidR="009D0DA9" w:rsidRDefault="009D0DA9"/>
    <w:p w14:paraId="5D94662C" w14:textId="77777777" w:rsidR="009D0DA9" w:rsidRDefault="009D0DA9"/>
    <w:p w14:paraId="21209A46" w14:textId="77777777" w:rsidR="009D0DA9" w:rsidRDefault="009D0DA9"/>
    <w:p w14:paraId="7ACB45AB" w14:textId="77777777" w:rsidR="009D0DA9" w:rsidRDefault="009D0DA9"/>
    <w:p w14:paraId="633CB3F2" w14:textId="77777777" w:rsidR="009D0DA9" w:rsidRDefault="009D0DA9"/>
    <w:p w14:paraId="2AD02A73" w14:textId="77777777" w:rsidR="009D0DA9" w:rsidRDefault="009D0DA9"/>
    <w:p w14:paraId="1AAF8AC8" w14:textId="77777777" w:rsidR="009D0DA9" w:rsidRDefault="009D0DA9"/>
    <w:p w14:paraId="5B6BE74E" w14:textId="77777777" w:rsidR="009D0DA9" w:rsidRDefault="009D0DA9"/>
    <w:p w14:paraId="55959492" w14:textId="60FE19E4" w:rsidR="009D0DA9" w:rsidRDefault="009D0DA9"/>
    <w:p w14:paraId="0F342489" w14:textId="5E6A540A" w:rsidR="00C17DC2" w:rsidRDefault="00C17DC2"/>
    <w:p w14:paraId="3026ED48" w14:textId="77777777" w:rsidR="00C17DC2" w:rsidRDefault="00C17DC2"/>
    <w:p w14:paraId="66B07AE4" w14:textId="1B676222" w:rsidR="00D540B7" w:rsidRDefault="00D540B7"/>
    <w:p w14:paraId="682C7C01" w14:textId="0D9E2169" w:rsidR="00D540B7" w:rsidRDefault="00D540B7"/>
    <w:p w14:paraId="067473F8" w14:textId="77777777" w:rsidR="00D540B7" w:rsidRDefault="00D540B7"/>
    <w:p w14:paraId="343D8222" w14:textId="77777777" w:rsidR="009B19DE" w:rsidRDefault="009B19DE"/>
    <w:p w14:paraId="66717AD4" w14:textId="77777777" w:rsidR="009D0DA9" w:rsidRDefault="009D0DA9"/>
    <w:p w14:paraId="2A821665" w14:textId="77777777" w:rsidR="009D0DA9" w:rsidRDefault="009D0DA9"/>
    <w:p w14:paraId="5BA1F270" w14:textId="058DD533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六、（</w:t>
      </w:r>
      <w:r w:rsidR="003F0FCB">
        <w:rPr>
          <w:b/>
          <w:bCs/>
          <w:sz w:val="24"/>
          <w:szCs w:val="24"/>
        </w:rPr>
        <w:t>20</w:t>
      </w:r>
      <w:r>
        <w:rPr>
          <w:rFonts w:hint="eastAsia"/>
          <w:b/>
          <w:bCs/>
          <w:sz w:val="24"/>
          <w:szCs w:val="24"/>
        </w:rPr>
        <w:t>分）</w:t>
      </w:r>
      <w:r w:rsidR="003F0FCB" w:rsidRPr="004B0F08">
        <w:rPr>
          <w:rFonts w:hint="eastAsia"/>
          <w:b/>
          <w:bCs/>
          <w:sz w:val="24"/>
          <w:szCs w:val="24"/>
        </w:rPr>
        <w:t>用位移法计算图示结构，并作弯矩图。</w:t>
      </w:r>
    </w:p>
    <w:p w14:paraId="6EDE930B" w14:textId="3C51135A" w:rsidR="009D0DA9" w:rsidRDefault="00E9761C">
      <w:pPr>
        <w:ind w:rightChars="92" w:right="193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object w:dxaOrig="1440" w:dyaOrig="1440" w14:anchorId="3308A5FF">
          <v:group id="_x0000_s3908" style="position:absolute;left:0;text-align:left;margin-left:26.15pt;margin-top:2.3pt;width:116.85pt;height:99.15pt;z-index:251665408" coordorigin="1961,3592" coordsize="2337,1983">
            <v:line id="_x0000_s3909" style="position:absolute;rotation:90;flip:x y" from="2254,3746" to="2255,4242" strokecolor="blue" strokeweight="2pt">
              <v:stroke startarrowwidth="narrow" startarrowlength="long" endarrow="classic" endarrowlength="long"/>
              <o:lock v:ext="edit" aspectratio="t"/>
            </v:line>
            <v:line id="_x0000_s3910" style="position:absolute;rotation:-90" from="2076,4496" to="3087,4497" strokeweight="1.5pt">
              <v:stroke startarrowwidth="narrow" startarrowlength="short" endarrowwidth="narrow" endarrowlength="short"/>
              <o:lock v:ext="edit" aspectratio="t"/>
            </v:line>
            <v:line id="_x0000_s3911" style="position:absolute" from="2577,4006" to="3697,4007" strokeweight="1.5pt">
              <v:stroke startarrowwidth="narrow" startarrowlength="short" endarrowwidth="narrow" endarrowlength="short"/>
              <o:lock v:ext="edit" aspectratio="t"/>
            </v:line>
            <v:group id="_x0000_s3912" style="position:absolute;left:2559;top:5335;width:1110;height:240;rotation:-180" coordorigin="6941,5636" coordsize="882,300">
              <v:line id="_x0000_s3913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914" style="position:absolute" from="6941,5636" to="6941,5936" strokeweight="1pt">
                <v:stroke startarrowwidth="narrow" startarrowlength="short" endarrowwidth="narrow" endarrowlength="short"/>
              </v:line>
              <v:line id="_x0000_s3915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3916" style="position:absolute;left:3631;top:4357;width:987;height:280;rotation:-90" coordorigin="6941,5636" coordsize="882,300">
              <v:line id="_x0000_s3917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918" style="position:absolute" from="6941,5636" to="6941,5936" strokeweight="1pt">
                <v:stroke startarrowwidth="narrow" startarrowlength="short" endarrowwidth="narrow" endarrowlength="short"/>
              </v:line>
              <v:line id="_x0000_s3919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3920" type="#_x0000_t75" style="position:absolute;left:4125;top:4379;width:173;height:281" o:preferrelative="f">
              <v:imagedata r:id="rId34" o:title=""/>
              <o:lock v:ext="edit" aspectratio="f"/>
            </v:shape>
            <v:shape id="_x0000_s3921" type="#_x0000_t75" style="position:absolute;left:3021;top:5152;width:173;height:281" o:preferrelative="f">
              <v:imagedata r:id="rId34" o:title=""/>
              <o:lock v:ext="edit" aspectratio="f"/>
            </v:shape>
            <v:shape id="_x0000_s3922" type="#_x0000_t75" style="position:absolute;left:2575;top:4005;width:308;height:274">
              <v:imagedata r:id="rId39" o:title=""/>
              <o:lock v:ext="edit" aspectratio="f"/>
            </v:shape>
            <v:shape id="_x0000_s3923" type="#_x0000_t75" style="position:absolute;left:2574;top:4756;width:308;height:251">
              <v:imagedata r:id="rId37" o:title=""/>
              <o:lock v:ext="edit" aspectratio="f"/>
            </v:shape>
            <v:shape id="_x0000_s3924" type="#_x0000_t75" style="position:absolute;left:3445;top:4714;width:308;height:251">
              <v:imagedata r:id="rId38" o:title=""/>
              <o:lock v:ext="edit" aspectratio="f"/>
            </v:shape>
            <v:line id="_x0000_s3925" style="position:absolute;rotation:-90" from="3186,4517" to="4197,4518" strokeweight="1.5pt">
              <v:stroke startarrowwidth="narrow" startarrowlength="short" endarrowwidth="narrow" endarrowlength="short"/>
              <o:lock v:ext="edit" aspectratio="t"/>
            </v:line>
            <v:shape id="_x0000_s3926" type="#_x0000_t75" style="position:absolute;left:3409;top:4035;width:336;height:251">
              <v:imagedata r:id="rId40" o:title=""/>
              <o:lock v:ext="edit" aspectratio="f"/>
            </v:shape>
            <v:shape id="_x0000_s3927" type="#_x0000_t75" style="position:absolute;left:2833;top:4500;width:661;height:237" o:preferrelative="f" fillcolor="#cff">
              <v:imagedata r:id="rId67" o:title=""/>
              <o:lock v:ext="edit" aspectratio="f"/>
            </v:shape>
            <v:group id="_x0000_s3928" style="position:absolute;left:2425;top:5004;width:321;height:135" coordorigin="2475,-970" coordsize="276,118">
              <o:lock v:ext="edit" aspectratio="t"/>
              <v:line id="_x0000_s392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93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93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93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93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93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3935" type="#_x0000_t75" style="position:absolute;left:1961;top:3592;width:398;height:374">
              <v:imagedata r:id="rId68" o:title=""/>
              <o:lock v:ext="edit" aspectratio="f"/>
            </v:shape>
            <v:group id="_x0000_s3936" style="position:absolute;left:2427;top:3598;width:321;height:400;rotation:180" coordorigin="2772,8730" coordsize="321,400">
              <o:lock v:ext="edit" aspectratio="t"/>
              <v:group id="_x0000_s3937" style="position:absolute;left:2772;top:8994;width:321;height:136" coordorigin="2475,-970" coordsize="276,118">
                <o:lock v:ext="edit" aspectratio="t"/>
                <v:line id="_x0000_s393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93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94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94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94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94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944" style="position:absolute;left:2831;top:8740;width:85;height:290" coordorigin="3260,8728" coordsize="85,290">
                <o:lock v:ext="edit" aspectratio="t"/>
                <v:line id="_x0000_s394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946" style="position:absolute;left:3260;top:8728;width:85;height:85" strokeweight="1.5pt">
                  <v:fill color2="black"/>
                  <o:lock v:ext="edit" aspectratio="t"/>
                </v:oval>
                <v:oval id="_x0000_s3947" style="position:absolute;left:3260;top:8933;width:85;height:85" strokeweight="1.5pt">
                  <v:fill color2="black"/>
                  <o:lock v:ext="edit" aspectratio="t"/>
                </v:oval>
              </v:group>
              <v:group id="_x0000_s3948" style="position:absolute;left:2957;top:8740;width:85;height:290" coordorigin="3260,8728" coordsize="85,290">
                <o:lock v:ext="edit" aspectratio="t"/>
                <v:line id="_x0000_s394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950" style="position:absolute;left:3260;top:8728;width:85;height:85" strokeweight="1.5pt">
                  <v:fill color2="black"/>
                  <o:lock v:ext="edit" aspectratio="t"/>
                </v:oval>
                <v:oval id="_x0000_s3951" style="position:absolute;left:3260;top:8933;width:85;height:85" strokeweight="1.5pt">
                  <v:fill color2="black"/>
                  <o:lock v:ext="edit" aspectratio="t"/>
                </v:oval>
              </v:group>
              <v:line id="_x0000_s3952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oval id="_x0000_s3953" style="position:absolute;left:3610;top:3957;width:113;height:113;rotation:-180" strokeweight="1.5pt">
              <v:fill color2="black"/>
              <o:lock v:ext="edit" aspectratio="t"/>
            </v:oval>
            <v:group id="_x0000_s3954" style="position:absolute;left:3535;top:5004;width:321;height:135" coordorigin="2475,-970" coordsize="276,118">
              <o:lock v:ext="edit" aspectratio="t"/>
              <v:line id="_x0000_s3955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956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957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958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959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960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</v:group>
          <o:OLEObject Type="Embed" ProgID="Equation.DSMT4" ShapeID="_x0000_s3920" DrawAspect="Content" ObjectID="_1714811012" r:id="rId69"/>
          <o:OLEObject Type="Embed" ProgID="Equation.DSMT4" ShapeID="_x0000_s3921" DrawAspect="Content" ObjectID="_1714811013" r:id="rId70"/>
          <o:OLEObject Type="Embed" ProgID="Equation.DSMT4" ShapeID="_x0000_s3922" DrawAspect="Content" ObjectID="_1714811014" r:id="rId71"/>
          <o:OLEObject Type="Embed" ProgID="Equation.DSMT4" ShapeID="_x0000_s3923" DrawAspect="Content" ObjectID="_1714811015" r:id="rId72"/>
          <o:OLEObject Type="Embed" ProgID="Equation.DSMT4" ShapeID="_x0000_s3924" DrawAspect="Content" ObjectID="_1714811016" r:id="rId73"/>
          <o:OLEObject Type="Embed" ProgID="Equation.DSMT4" ShapeID="_x0000_s3926" DrawAspect="Content" ObjectID="_1714811017" r:id="rId74"/>
          <o:OLEObject Type="Embed" ProgID="Equation.DSMT4" ShapeID="_x0000_s3927" DrawAspect="Content" ObjectID="_1714811018" r:id="rId75"/>
          <o:OLEObject Type="Embed" ProgID="Equation.DSMT4" ShapeID="_x0000_s3935" DrawAspect="Content" ObjectID="_1714811019" r:id="rId76"/>
        </w:object>
      </w:r>
    </w:p>
    <w:p w14:paraId="6BBBFD76" w14:textId="2818FEC2" w:rsidR="009D0DA9" w:rsidRDefault="009D0DA9"/>
    <w:p w14:paraId="25F78A6F" w14:textId="2F1C9DF0" w:rsidR="009D0DA9" w:rsidRDefault="009D0DA9"/>
    <w:p w14:paraId="248693D3" w14:textId="77777777" w:rsidR="009D0DA9" w:rsidRDefault="009D0DA9"/>
    <w:p w14:paraId="59E1D4C6" w14:textId="77777777" w:rsidR="009D0DA9" w:rsidRDefault="009D0DA9"/>
    <w:p w14:paraId="47ACA8F0" w14:textId="77777777" w:rsidR="009D0DA9" w:rsidRDefault="009D0DA9"/>
    <w:p w14:paraId="45D9E670" w14:textId="7CB34B5F" w:rsidR="009D0DA9" w:rsidRDefault="009D0DA9"/>
    <w:p w14:paraId="055F683D" w14:textId="2A4B9359" w:rsidR="00E55EA0" w:rsidRDefault="00E55EA0"/>
    <w:p w14:paraId="30608471" w14:textId="01C5A4FE" w:rsidR="00E55EA0" w:rsidRDefault="00E55EA0"/>
    <w:p w14:paraId="165751C2" w14:textId="2EE83CC6" w:rsidR="00E55EA0" w:rsidRDefault="00E55EA0"/>
    <w:p w14:paraId="1E703260" w14:textId="51495A6D" w:rsidR="00E55EA0" w:rsidRDefault="00E55EA0"/>
    <w:p w14:paraId="061EE15E" w14:textId="69B8777D" w:rsidR="00E55EA0" w:rsidRDefault="00E55EA0"/>
    <w:p w14:paraId="64CCD3EB" w14:textId="20EAD296" w:rsidR="00E55EA0" w:rsidRPr="003F0FCB" w:rsidRDefault="00E55EA0"/>
    <w:p w14:paraId="6B9D93C4" w14:textId="173AA6CA" w:rsidR="00E55EA0" w:rsidRDefault="00E55EA0"/>
    <w:p w14:paraId="401D4C1B" w14:textId="3EFD6E8B" w:rsidR="00E55EA0" w:rsidRDefault="00E55EA0"/>
    <w:p w14:paraId="1B868FF5" w14:textId="144D6C18" w:rsidR="00E55EA0" w:rsidRDefault="00E55EA0"/>
    <w:p w14:paraId="79389022" w14:textId="09FE6A22" w:rsidR="00E55EA0" w:rsidRDefault="00E55EA0"/>
    <w:p w14:paraId="003A3E8C" w14:textId="557E2A12" w:rsidR="00E55EA0" w:rsidRDefault="00E55EA0"/>
    <w:p w14:paraId="6420CAA2" w14:textId="590A85C3" w:rsidR="00E55EA0" w:rsidRDefault="00E55EA0"/>
    <w:p w14:paraId="03BA6CAD" w14:textId="325FD233" w:rsidR="00E55EA0" w:rsidRDefault="00E55EA0"/>
    <w:p w14:paraId="210FBA95" w14:textId="7375A79D" w:rsidR="002E2C71" w:rsidRDefault="002E2C71"/>
    <w:p w14:paraId="03AC28CD" w14:textId="7EA5F033" w:rsidR="002E2C71" w:rsidRDefault="002E2C71"/>
    <w:p w14:paraId="3EFCC96A" w14:textId="02C7CF23" w:rsidR="002E2C71" w:rsidRDefault="002E2C71"/>
    <w:p w14:paraId="46622D35" w14:textId="3F6D2CA3" w:rsidR="002E2C71" w:rsidRDefault="002E2C71"/>
    <w:p w14:paraId="5A5646A6" w14:textId="3AE13B8D" w:rsidR="002E2C71" w:rsidRDefault="002E2C71"/>
    <w:p w14:paraId="6DB6639E" w14:textId="0918849C" w:rsidR="002E2C71" w:rsidRDefault="002E2C71"/>
    <w:p w14:paraId="0CA410D8" w14:textId="0D26DC7A" w:rsidR="002E2C71" w:rsidRDefault="002E2C71"/>
    <w:p w14:paraId="6A1B7186" w14:textId="77777777" w:rsidR="00557110" w:rsidRDefault="00557110" w:rsidP="00557110">
      <w:pPr>
        <w:rPr>
          <w:rFonts w:hint="eastAsia"/>
        </w:rPr>
      </w:pPr>
      <w:r>
        <w:rPr>
          <w:rFonts w:hint="eastAsia"/>
          <w:noProof/>
        </w:rPr>
      </w:r>
      <w:r>
        <w:pict w14:anchorId="4BE42FD5">
          <v:group id="_x0000_s4495" editas="canvas" style="width:415.3pt;height:311.5pt;mso-position-horizontal-relative:char;mso-position-vertical-relative:line" coordorigin="1800,3069" coordsize="8306,6230">
            <v:shape id="_x0000_s4496" type="#_x0000_t75" style="position:absolute;left:1800;top:3069;width:8306;height:6230" o:preferrelative="f" stroked="t" strokecolor="lime" strokeweight="2pt">
              <v:fill o:detectmouseclick="t"/>
              <v:stroke r:id="rId77" o:title="" filltype="pattern"/>
              <v:path o:extrusionok="t" o:connecttype="none"/>
              <o:lock v:ext="edit" aspectratio="f" text="t"/>
            </v:shape>
            <v:rect id="_x0000_s4497" style="position:absolute;left:1800;top:3210;width:4721;height:330" filled="f" stroked="f" strokecolor="white" strokeweight="1pt">
              <v:fill color2="black"/>
              <v:textbox style="mso-next-textbox:#_x0000_s4497" inset="1pt,0,1pt,0">
                <w:txbxContent>
                  <w:p w14:paraId="551B9D9F" w14:textId="6ABA83B7" w:rsidR="00557110" w:rsidRPr="00496884" w:rsidRDefault="00557110" w:rsidP="00557110">
                    <w:pPr>
                      <w:pStyle w:val="1"/>
                      <w:rPr>
                        <w:rFonts w:hint="eastAsia"/>
                        <w:i w:val="0"/>
                        <w:iCs/>
                        <w:szCs w:val="21"/>
                      </w:rPr>
                    </w:pPr>
                    <w:r>
                      <w:rPr>
                        <w:rFonts w:hint="eastAsia"/>
                        <w:i w:val="0"/>
                      </w:rPr>
                      <w:t>用力法求解图示结构，并作弯矩图。</w:t>
                    </w:r>
                  </w:p>
                </w:txbxContent>
              </v:textbox>
            </v:rect>
            <v:shape id="_x0000_s4498" style="position:absolute;left:5854;top:5376;width:272;height:369;rotation:202772fd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4499" type="#_x0000_t75" style="position:absolute;left:3002;top:8506;width:588;height:363" o:preferrelative="f">
              <v:imagedata r:id="rId78" o:title=""/>
              <o:lock v:ext="edit" aspectratio="f"/>
            </v:shape>
            <v:line id="_x0000_s4500" style="position:absolute;flip:y" from="2801,7464" to="3159,8270" strokecolor="blue" strokeweight="1.5pt">
              <v:stroke startarrowwidth="narrow" startarrowlength="short" endarrowwidth="narrow" endarrowlength="short"/>
            </v:line>
            <v:shape id="_x0000_s4501" type="#_x0000_t75" style="position:absolute;left:5915;top:6662;width:814;height:272" o:preferrelative="f" fillcolor="#cff">
              <v:imagedata r:id="rId79" o:title=""/>
              <o:lock v:ext="edit" aspectratio="f"/>
            </v:shape>
            <v:shape id="_x0000_s4502" type="#_x0000_t75" style="position:absolute;left:5456;top:5827;width:347;height:302" o:preferrelative="f">
              <v:imagedata r:id="rId80" o:title=""/>
              <o:lock v:ext="edit" aspectratio="f"/>
            </v:shape>
            <v:shape id="_x0000_s4503" type="#_x0000_t75" style="position:absolute;left:3342;top:5998;width:793;height:323" o:preferrelative="f">
              <v:imagedata r:id="rId81" o:title=""/>
              <o:lock v:ext="edit" aspectratio="f"/>
            </v:shape>
            <v:line id="_x0000_s4504" style="position:absolute;flip:y" from="8950,7506" to="9202,8344" strokecolor="blue" strokeweight="1.5pt">
              <v:stroke startarrowwidth="narrow" startarrowlength="short" endarrowwidth="narrow" endarrowlength="short"/>
            </v:line>
            <v:shape id="_x0000_s4505" type="#_x0000_t75" style="position:absolute;left:7546;top:6593;width:611;height:363" o:preferrelative="f">
              <v:imagedata r:id="rId82" o:title=""/>
              <o:lock v:ext="edit" aspectratio="f"/>
            </v:shape>
            <v:line id="_x0000_s4506" style="position:absolute;rotation:-180" from="7884,6495" to="8279,6496" strokecolor="blue" strokeweight="1.5pt">
              <v:stroke startarrowwidth="narrow" startarrowlength="short" endarrowwidth="narrow" endarrowlength="short"/>
              <o:lock v:ext="edit" aspectratio="t"/>
            </v:line>
            <v:shape id="_x0000_s4507" type="#_x0000_t75" style="position:absolute;left:4837;top:7456;width:299;height:426">
              <v:imagedata r:id="rId83" o:title=""/>
              <o:lock v:ext="edit" aspectratio="f"/>
            </v:shape>
            <v:shape id="_x0000_s4508" type="#_x0000_t75" style="position:absolute;left:5344;top:8559;width:1016;height:363" o:preferrelative="f">
              <v:imagedata r:id="rId84" o:title=""/>
              <o:lock v:ext="edit" aspectratio="f"/>
            </v:shape>
            <v:line id="_x0000_s4509" style="position:absolute;rotation:-90" from="8743,7349" to="9111,7350" strokecolor="blue" strokeweight="1.5pt">
              <v:stroke startarrowwidth="narrow" startarrowlength="short" endarrowwidth="narrow" endarrowlength="short"/>
              <o:lock v:ext="edit" aspectratio="t"/>
            </v:line>
            <v:shape id="_x0000_s4510" type="#_x0000_t75" style="position:absolute;left:2597;top:7649;width:237;height:336" o:preferrelative="f">
              <v:imagedata r:id="rId85" o:title=""/>
              <o:lock v:ext="edit" aspectratio="f"/>
            </v:shape>
            <v:shape id="_x0000_s4511" type="#_x0000_t75" style="position:absolute;left:8515;top:4760;width:814;height:272" o:preferrelative="f" fillcolor="#cff">
              <v:imagedata r:id="rId86" o:title=""/>
              <o:lock v:ext="edit" aspectratio="f"/>
            </v:shape>
            <v:shape id="_x0000_s4512" type="#_x0000_t75" style="position:absolute;left:2083;top:5696;width:299;height:588">
              <v:imagedata r:id="rId87" o:title=""/>
              <o:lock v:ext="edit" aspectratio="f"/>
            </v:shape>
            <v:shape id="_x0000_s4513" type="#_x0000_t75" style="position:absolute;left:2395;top:7207;width:406;height:302" o:preferrelative="f">
              <v:imagedata r:id="rId88" o:title=""/>
              <o:lock v:ext="edit" aspectratio="f"/>
            </v:shape>
            <v:line id="_x0000_s4514" style="position:absolute;rotation:-90" from="2911,6097" to="3799,6098" strokeweight="1.5pt">
              <v:stroke startarrowwidth="narrow" startarrowlength="short" endarrowwidth="narrow" endarrowlength="short"/>
              <o:lock v:ext="edit" aspectratio="t"/>
            </v:line>
            <v:line id="_x0000_s4515" style="position:absolute;rotation:-90" from="2075,6094" to="2914,6095" strokeweight="1.5pt">
              <v:stroke startarrowwidth="narrow" startarrowlength="short" endarrowwidth="narrow" endarrowlength="short"/>
              <o:lock v:ext="edit" aspectratio="t"/>
            </v:line>
            <v:line id="_x0000_s4516" style="position:absolute;rotation:-90" from="3815,6094" to="4654,6095" strokeweight="1.5pt">
              <v:stroke startarrowwidth="narrow" startarrowlength="short" endarrowwidth="narrow" endarrowlength="short"/>
              <o:lock v:ext="edit" aspectratio="t"/>
            </v:line>
            <v:group id="_x0000_s4517" style="position:absolute;left:3198;top:6551;width:321;height:135" coordorigin="2475,-970" coordsize="276,118">
              <o:lock v:ext="edit" aspectratio="t"/>
              <v:line id="_x0000_s451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51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52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52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52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52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4524" type="#_x0000_t75" style="position:absolute;left:4333;top:5732;width:299;height:588">
              <v:imagedata r:id="rId87" o:title=""/>
              <o:lock v:ext="edit" aspectratio="f"/>
            </v:shape>
            <v:shape id="_x0000_s4525" type="#_x0000_t75" style="position:absolute;left:5136;top:3699;width:299;height:588">
              <v:imagedata r:id="rId87" o:title=""/>
              <o:lock v:ext="edit" aspectratio="f"/>
            </v:shape>
            <v:line id="_x0000_s4526" style="position:absolute" from="5521,3672" to="7301,3674" strokeweight="1.5pt">
              <v:stroke startarrowwidth="narrow" startarrowlength="short" endarrowwidth="narrow" endarrowlength="short"/>
              <o:lock v:ext="edit" aspectratio="t"/>
            </v:line>
            <v:line id="_x0000_s4527" style="position:absolute;rotation:-90" from="5964,4100" to="6852,4101" strokeweight="1.5pt">
              <v:stroke startarrowwidth="narrow" startarrowlength="short" endarrowwidth="narrow" endarrowlength="short"/>
              <o:lock v:ext="edit" aspectratio="t"/>
            </v:line>
            <v:line id="_x0000_s4528" style="position:absolute;rotation:-90" from="5128,4097" to="5967,4098" strokeweight="1.5pt">
              <v:stroke startarrowwidth="narrow" startarrowlength="short" endarrowwidth="narrow" endarrowlength="short"/>
              <o:lock v:ext="edit" aspectratio="t"/>
            </v:line>
            <v:line id="_x0000_s4529" style="position:absolute;rotation:-90" from="6868,4097" to="7707,4098" strokeweight="1.5pt">
              <v:stroke startarrowwidth="narrow" startarrowlength="short" endarrowwidth="narrow" endarrowlength="short"/>
              <o:lock v:ext="edit" aspectratio="t"/>
            </v:line>
            <v:line id="_x0000_s4530" style="position:absolute;rotation:270;flip:y" from="5347,3483" to="5348,3880" strokecolor="blue" strokeweight="2pt">
              <v:stroke startarrowwidth="narrow" startarrowlength="long" endarrow="classic" endarrowlength="long"/>
              <o:lock v:ext="edit" aspectratio="t"/>
            </v:line>
            <v:group id="_x0000_s4531" style="position:absolute;left:6251;top:4554;width:321;height:135" coordorigin="2475,-970" coordsize="276,118">
              <o:lock v:ext="edit" aspectratio="t"/>
              <v:line id="_x0000_s453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53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53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53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53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53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4538" style="position:absolute;rotation:270;flip:y" from="7443,3473" to="7444,3870" strokecolor="blue" strokeweight="2pt">
              <v:stroke startarrowwidth="narrow" startarrowlength="long" endarrow="classic" endarrowlength="long"/>
              <o:lock v:ext="edit" aspectratio="t"/>
            </v:line>
            <v:shape id="_x0000_s4539" type="#_x0000_t75" style="position:absolute;left:7386;top:3735;width:299;height:588">
              <v:imagedata r:id="rId87" o:title=""/>
              <o:lock v:ext="edit" aspectratio="f"/>
            </v:shape>
            <v:shape id="_x0000_s4540" type="#_x0000_t75" style="position:absolute;left:5935;top:4825;width:947;height:256" o:preferrelative="f" fillcolor="#cff">
              <v:imagedata r:id="rId89" o:title=""/>
              <o:lock v:ext="edit" aspectratio="f"/>
            </v:shape>
            <v:shape id="_x0000_s4541" type="#_x0000_t75" style="position:absolute;left:2948;top:6754;width:770;height:256" o:preferrelative="f" fillcolor="#cff">
              <v:imagedata r:id="rId90" o:title=""/>
              <o:lock v:ext="edit" aspectratio="f"/>
            </v:shape>
            <v:shape id="_x0000_s4542" type="#_x0000_t75" style="position:absolute;left:8090;top:3295;width:299;height:588">
              <v:imagedata r:id="rId87" o:title=""/>
              <o:lock v:ext="edit" aspectratio="f"/>
            </v:shape>
            <v:line id="_x0000_s4543" style="position:absolute" from="8475,3268" to="9362,3269" strokeweight="1.5pt">
              <v:stroke startarrowwidth="narrow" startarrowlength="short" endarrowwidth="narrow" endarrowlength="short"/>
              <o:lock v:ext="edit" aspectratio="t"/>
            </v:line>
            <v:line id="_x0000_s4544" style="position:absolute;rotation:-90" from="8918,3696" to="9806,3697" strokeweight="1.5pt">
              <v:stroke startarrowwidth="narrow" startarrowlength="short" endarrowwidth="narrow" endarrowlength="short"/>
              <o:lock v:ext="edit" aspectratio="t"/>
            </v:line>
            <v:line id="_x0000_s4545" style="position:absolute;rotation:-90" from="8082,3693" to="8921,3694" strokeweight="1.5pt">
              <v:stroke startarrowwidth="narrow" startarrowlength="short" endarrowwidth="narrow" endarrowlength="short"/>
              <o:lock v:ext="edit" aspectratio="t"/>
            </v:line>
            <v:line id="_x0000_s4546" style="position:absolute;rotation:270;flip:y" from="8301,3079" to="8302,3476" strokecolor="blue" strokeweight="2pt">
              <v:stroke startarrowwidth="narrow" startarrowlength="long" endarrow="classic" endarrowlength="long"/>
              <o:lock v:ext="edit" aspectratio="t"/>
            </v:line>
            <v:group id="_x0000_s4547" style="position:absolute;left:9205;top:4150;width:321;height:135" coordorigin="2475,-970" coordsize="276,118">
              <o:lock v:ext="edit" aspectratio="t"/>
              <v:line id="_x0000_s454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54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55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55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55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55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4554" type="#_x0000_t75" style="position:absolute;left:9055;top:3558;width:337;height:237">
              <v:imagedata r:id="rId17" o:title=""/>
              <o:lock v:ext="edit" aspectratio="f"/>
            </v:shape>
            <v:shape id="_x0000_s4555" type="#_x0000_t75" style="position:absolute;left:8749;top:3278;width:337;height:237">
              <v:imagedata r:id="rId17" o:title=""/>
              <o:lock v:ext="edit" aspectratio="f"/>
            </v:shape>
            <v:shape id="_x0000_s4556" type="#_x0000_t75" style="position:absolute;left:8502;top:3630;width:337;height:237">
              <v:imagedata r:id="rId17" o:title=""/>
              <o:lock v:ext="edit" aspectratio="f"/>
            </v:shape>
            <v:group id="_x0000_s4557" style="position:absolute;left:8797;top:4093;width:263;height:880;rotation:-90" coordorigin="4998,4885" coordsize="263,880">
              <v:line id="_x0000_s4558" style="position:absolute" from="5123,4885" to="5123,5765" strokeweight="1pt">
                <v:stroke startarrow="classic" startarrowwidth="narrow" startarrowlength="long" endarrow="classic" endarrowwidth="narrow" endarrowlength="long"/>
              </v:line>
              <v:line id="_x0000_s4559" style="position:absolute;rotation:-90" from="5133,5636" to="5133,5893" strokeweight="1pt">
                <v:stroke startarrowwidth="narrow" startarrowlength="short" endarrowwidth="narrow" endarrowlength="short"/>
              </v:line>
              <v:line id="_x0000_s4560" style="position:absolute;rotation:-90" from="5127,4760" to="5127,5017" strokeweight="1pt">
                <v:stroke startarrowwidth="narrow" startarrowlength="short" endarrowwidth="narrow" endarrowlength="short"/>
              </v:line>
            </v:group>
            <v:shape id="_x0000_s4561" type="#_x0000_t75" style="position:absolute;left:8913;top:4270;width:173;height:281" o:preferrelative="f">
              <v:imagedata r:id="rId9" o:title=""/>
              <o:lock v:ext="edit" aspectratio="f"/>
            </v:shape>
            <v:shape id="_x0000_s4562" type="#_x0000_t75" style="position:absolute;left:7629;top:5833;width:334;height:588">
              <v:imagedata r:id="rId91" o:title=""/>
              <o:lock v:ext="edit" aspectratio="f"/>
            </v:shape>
            <v:shape id="_x0000_s4563" type="#_x0000_t75" style="position:absolute;left:5105;top:5305;width:299;height:588">
              <v:imagedata r:id="rId87" o:title=""/>
              <o:lock v:ext="edit" aspectratio="f"/>
            </v:shape>
            <v:line id="_x0000_s4564" style="position:absolute" from="5776,5579" to="6663,5580" strokeweight="1.5pt">
              <v:stroke startarrowwidth="narrow" startarrowlength="short" endarrowwidth="narrow" endarrowlength="short"/>
              <o:lock v:ext="edit" aspectratio="t"/>
            </v:line>
            <v:line id="_x0000_s4565" style="position:absolute;rotation:-90" from="6219,6007" to="7107,6008" strokeweight="1.5pt">
              <v:stroke startarrowwidth="narrow" startarrowlength="short" endarrowwidth="narrow" endarrowlength="short"/>
              <o:lock v:ext="edit" aspectratio="t"/>
            </v:line>
            <v:line id="_x0000_s4566" style="position:absolute;rotation:-90" from="5383,6004" to="6222,6005" strokeweight="1.5pt">
              <v:stroke startarrowwidth="narrow" startarrowlength="short" endarrowwidth="narrow" endarrowlength="short"/>
              <o:lock v:ext="edit" aspectratio="t"/>
            </v:line>
            <v:line id="_x0000_s4567" style="position:absolute;rotation:270;flip:y" from="5602,5390" to="5603,5787" strokecolor="blue" strokeweight="2pt">
              <v:stroke startarrowwidth="narrow" startarrowlength="long" endarrow="classic" endarrowlength="long"/>
              <o:lock v:ext="edit" aspectratio="t"/>
            </v:line>
            <v:group id="_x0000_s4568" style="position:absolute;left:6506;top:6461;width:321;height:135" coordorigin="2475,-970" coordsize="276,118">
              <o:lock v:ext="edit" aspectratio="t"/>
              <v:line id="_x0000_s456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57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57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57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57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57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4575" style="position:absolute" from="2778,7464" to="3665,7465" strokeweight="1.5pt">
              <v:stroke startarrowwidth="narrow" startarrowlength="short" endarrowwidth="narrow" endarrowlength="short"/>
              <o:lock v:ext="edit" aspectratio="t"/>
            </v:line>
            <v:line id="_x0000_s4576" style="position:absolute;rotation:-90" from="3221,7892" to="4109,7893" strokeweight="1.5pt">
              <v:stroke startarrowwidth="narrow" startarrowlength="short" endarrowwidth="narrow" endarrowlength="short"/>
              <o:lock v:ext="edit" aspectratio="t"/>
            </v:line>
            <v:line id="_x0000_s4577" style="position:absolute;rotation:-90" from="2385,7889" to="3224,7890" strokeweight="1.5pt">
              <v:stroke startarrowwidth="narrow" startarrowlength="short" endarrowwidth="narrow" endarrowlength="short"/>
              <o:lock v:ext="edit" aspectratio="t"/>
            </v:line>
            <v:group id="_x0000_s4578" style="position:absolute;left:3508;top:8346;width:321;height:135" coordorigin="2475,-970" coordsize="276,118">
              <o:lock v:ext="edit" aspectratio="t"/>
              <v:line id="_x0000_s457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58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58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58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58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58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4585" style="position:absolute" from="7362,5612" to="8249,5613" strokeweight="1.5pt">
              <v:stroke startarrowwidth="narrow" startarrowlength="short" endarrowwidth="narrow" endarrowlength="short"/>
              <o:lock v:ext="edit" aspectratio="t"/>
            </v:line>
            <v:line id="_x0000_s4586" style="position:absolute;rotation:-90" from="7805,6040" to="8693,6041" strokeweight="1.5pt">
              <v:stroke startarrowwidth="narrow" startarrowlength="short" endarrowwidth="narrow" endarrowlength="short"/>
              <o:lock v:ext="edit" aspectratio="t"/>
            </v:line>
            <v:line id="_x0000_s4587" style="position:absolute;rotation:-90" from="6969,6037" to="7808,6038" strokeweight="1.5pt">
              <v:stroke startarrowwidth="narrow" startarrowlength="short" endarrowwidth="narrow" endarrowlength="short"/>
              <o:lock v:ext="edit" aspectratio="t"/>
            </v:line>
            <v:group id="_x0000_s4588" style="position:absolute;left:8092;top:6494;width:321;height:135" coordorigin="2475,-970" coordsize="276,118">
              <o:lock v:ext="edit" aspectratio="t"/>
              <v:line id="_x0000_s458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59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59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59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59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59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595" style="position:absolute;left:5170;top:4401;width:520;height:505" coordorigin="7104,4142" coordsize="520,505">
              <o:lock v:ext="edit" aspectratio="t"/>
              <v:group id="_x0000_s4596" style="position:absolute;left:7011;top:4235;width:321;height:136;rotation:90;flip:y" coordorigin="2475,-970" coordsize="276,118">
                <o:lock v:ext="edit" aspectratio="t"/>
                <v:line id="_x0000_s459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59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59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0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0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0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03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604" style="position:absolute;left:7190;top:4246;width:113;height:113;rotation:90;flip:y" strokeweight="1.5pt">
                <v:fill color2="black"/>
                <o:lock v:ext="edit" aspectratio="t"/>
              </v:oval>
              <v:group id="_x0000_s4605" style="position:absolute;left:7262;top:4284;width:404;height:321;rotation:90;flip:x" coordorigin="1780,8026" coordsize="404,321">
                <o:lock v:ext="edit" aspectratio="t"/>
                <v:group id="_x0000_s4606" style="position:absolute;left:1955;top:8119;width:321;height:136;rotation:90;flip:x" coordorigin="2475,-970" coordsize="276,118">
                  <o:lock v:ext="edit" aspectratio="t"/>
                  <v:line id="_x0000_s460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60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60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61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61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61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61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614" style="position:absolute;left:1780;top:8130;width:113;height:113;rotation:90;flip:x" strokeweight="1.5pt">
                  <v:fill color2="black"/>
                  <o:lock v:ext="edit" aspectratio="t"/>
                </v:oval>
                <v:oval id="_x0000_s4615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616" style="position:absolute;left:7132;top:4410;width:520;height:505" coordorigin="6459,4134" coordsize="520,505">
              <o:lock v:ext="edit" aspectratio="t"/>
              <v:group id="_x0000_s4617" style="position:absolute;left:6750;top:4227;width:321;height:136;rotation:90;flip:x" coordorigin="2475,-970" coordsize="276,118">
                <o:lock v:ext="edit" aspectratio="t"/>
                <v:line id="_x0000_s461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1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2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2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2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2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24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4625" style="position:absolute;left:6780;top:4238;width:113;height:113;rotation:90;flip:x y" strokeweight="1.5pt">
                <v:fill color2="black"/>
                <o:lock v:ext="edit" aspectratio="t"/>
              </v:oval>
              <v:group id="_x0000_s4626" style="position:absolute;left:6418;top:4276;width:404;height:321;rotation:90;flip:x" coordorigin="1780,8026" coordsize="404,321">
                <o:lock v:ext="edit" aspectratio="t"/>
                <v:group id="_x0000_s4627" style="position:absolute;left:1955;top:8119;width:321;height:136;rotation:90;flip:x" coordorigin="2475,-970" coordsize="276,118">
                  <o:lock v:ext="edit" aspectratio="t"/>
                  <v:line id="_x0000_s462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62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63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63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63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63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634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635" style="position:absolute;left:1780;top:8130;width:113;height:113;rotation:90;flip:x" strokeweight="1.5pt">
                  <v:fill color2="black"/>
                  <o:lock v:ext="edit" aspectratio="t"/>
                </v:oval>
                <v:oval id="_x0000_s4636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637" style="position:absolute;left:2114;top:6400;width:520;height:505" coordorigin="7104,4142" coordsize="520,505">
              <o:lock v:ext="edit" aspectratio="t"/>
              <v:group id="_x0000_s4638" style="position:absolute;left:7011;top:4235;width:321;height:136;rotation:90;flip:y" coordorigin="2475,-970" coordsize="276,118">
                <o:lock v:ext="edit" aspectratio="t"/>
                <v:line id="_x0000_s463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4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4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4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4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4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45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646" style="position:absolute;left:7190;top:4246;width:113;height:113;rotation:90;flip:y" strokeweight="1.5pt">
                <v:fill color2="black"/>
                <o:lock v:ext="edit" aspectratio="t"/>
              </v:oval>
              <v:group id="_x0000_s4647" style="position:absolute;left:7262;top:4284;width:404;height:321;rotation:90;flip:x" coordorigin="1780,8026" coordsize="404,321">
                <o:lock v:ext="edit" aspectratio="t"/>
                <v:group id="_x0000_s4648" style="position:absolute;left:1955;top:8119;width:321;height:136;rotation:90;flip:x" coordorigin="2475,-970" coordsize="276,118">
                  <o:lock v:ext="edit" aspectratio="t"/>
                  <v:line id="_x0000_s464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65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65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65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65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65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65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656" style="position:absolute;left:1780;top:8130;width:113;height:113;rotation:90;flip:x" strokeweight="1.5pt">
                  <v:fill color2="black"/>
                  <o:lock v:ext="edit" aspectratio="t"/>
                </v:oval>
                <v:oval id="_x0000_s4657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658" style="position:absolute;left:4076;top:6409;width:520;height:505" coordorigin="6459,4134" coordsize="520,505">
              <o:lock v:ext="edit" aspectratio="t"/>
              <v:group id="_x0000_s4659" style="position:absolute;left:6750;top:4227;width:321;height:136;rotation:90;flip:x" coordorigin="2475,-970" coordsize="276,118">
                <o:lock v:ext="edit" aspectratio="t"/>
                <v:line id="_x0000_s466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6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6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6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6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6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66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4667" style="position:absolute;left:6780;top:4238;width:113;height:113;rotation:90;flip:x y" strokeweight="1.5pt">
                <v:fill color2="black"/>
                <o:lock v:ext="edit" aspectratio="t"/>
              </v:oval>
              <v:group id="_x0000_s4668" style="position:absolute;left:6418;top:4276;width:404;height:321;rotation:90;flip:x" coordorigin="1780,8026" coordsize="404,321">
                <o:lock v:ext="edit" aspectratio="t"/>
                <v:group id="_x0000_s4669" style="position:absolute;left:1955;top:8119;width:321;height:136;rotation:90;flip:x" coordorigin="2475,-970" coordsize="276,118">
                  <o:lock v:ext="edit" aspectratio="t"/>
                  <v:line id="_x0000_s4670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671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672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673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674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675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676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677" style="position:absolute;left:1780;top:8130;width:113;height:113;rotation:90;flip:x" strokeweight="1.5pt">
                  <v:fill color2="black"/>
                  <o:lock v:ext="edit" aspectratio="t"/>
                </v:oval>
                <v:oval id="_x0000_s4678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679" style="position:absolute;left:8148;top:3996;width:520;height:505" coordorigin="7104,4142" coordsize="520,505">
              <o:lock v:ext="edit" aspectratio="t"/>
              <v:group id="_x0000_s4680" style="position:absolute;left:7011;top:4235;width:321;height:136;rotation:90;flip:y" coordorigin="2475,-970" coordsize="276,118">
                <o:lock v:ext="edit" aspectratio="t"/>
                <v:line id="_x0000_s468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68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68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68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68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68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687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688" style="position:absolute;left:7190;top:4246;width:113;height:113;rotation:90;flip:y" strokeweight="1.5pt">
                <v:fill color2="black"/>
                <o:lock v:ext="edit" aspectratio="t"/>
              </v:oval>
              <v:group id="_x0000_s4689" style="position:absolute;left:7262;top:4284;width:404;height:321;rotation:90;flip:x" coordorigin="1780,8026" coordsize="404,321">
                <o:lock v:ext="edit" aspectratio="t"/>
                <v:group id="_x0000_s4690" style="position:absolute;left:1955;top:8119;width:321;height:136;rotation:90;flip:x" coordorigin="2475,-970" coordsize="276,118">
                  <o:lock v:ext="edit" aspectratio="t"/>
                  <v:line id="_x0000_s469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69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69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69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69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69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69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698" style="position:absolute;left:1780;top:8130;width:113;height:113;rotation:90;flip:x" strokeweight="1.5pt">
                  <v:fill color2="black"/>
                  <o:lock v:ext="edit" aspectratio="t"/>
                </v:oval>
                <v:oval id="_x0000_s4699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oval id="_x0000_s4700" style="position:absolute;left:6325;top:3689;width:113;height:113" strokeweight="1.5pt">
              <v:fill color2="black"/>
              <o:lock v:ext="edit" aspectratio="t"/>
            </v:oval>
            <v:group id="_x0000_s4701" style="position:absolute;left:2059;top:3521;width:3055;height:2273" coordorigin="2059,3521" coordsize="3055,2273">
              <v:group id="_x0000_s4702" style="position:absolute;left:2557;top:5216;width:1754;height:203" coordorigin="6447,5194" coordsize="1755,307">
                <v:line id="_x0000_s4703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4704" style="position:absolute" from="6447,5201" to="6447,5501" strokeweight="1pt">
                  <v:stroke startarrowwidth="narrow" startarrowlength="short" endarrowwidth="narrow" endarrowlength="short"/>
                </v:line>
                <v:line id="_x0000_s4705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4706" style="position:absolute" from="7323,5194" to="7323,5494" strokeweight="1pt">
                  <v:stroke startarrowwidth="narrow" startarrowlength="short" endarrowwidth="narrow" endarrowlength="short"/>
                </v:line>
                <v:line id="_x0000_s4707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4708" type="#_x0000_t75" style="position:absolute;left:2961;top:5024;width:173;height:281" o:preferrelative="f">
                <v:imagedata r:id="rId9" o:title=""/>
                <o:lock v:ext="edit" aspectratio="f"/>
              </v:shape>
              <v:shape id="_x0000_s4709" type="#_x0000_t75" style="position:absolute;left:3865;top:5048;width:173;height:281" o:preferrelative="f">
                <v:imagedata r:id="rId9" o:title=""/>
                <o:lock v:ext="edit" aspectratio="f"/>
              </v:shape>
              <v:line id="_x0000_s4710" style="position:absolute" from="2539,3935" to="4319,3937" strokeweight="1.5pt">
                <v:stroke startarrowwidth="narrow" startarrowlength="short" endarrowwidth="narrow" endarrowlength="short"/>
                <o:lock v:ext="edit" aspectratio="t"/>
              </v:line>
              <v:line id="_x0000_s4711" style="position:absolute;rotation:-90" from="2982,4363" to="3870,4364" strokeweight="1.5pt">
                <v:stroke startarrowwidth="narrow" startarrowlength="short" endarrowwidth="narrow" endarrowlength="short"/>
                <o:lock v:ext="edit" aspectratio="t"/>
              </v:line>
              <v:shape id="_x0000_s4712" type="#_x0000_t75" style="position:absolute;left:2573;top:4634;width:308;height:251">
                <v:imagedata r:id="rId10" o:title=""/>
                <o:lock v:ext="edit" aspectratio="f"/>
              </v:shape>
              <v:shape id="_x0000_s4713" type="#_x0000_t75" style="position:absolute;left:3175;top:4559;width:308;height:251">
                <v:imagedata r:id="rId11" o:title=""/>
                <o:lock v:ext="edit" aspectratio="f"/>
              </v:shape>
              <v:shape id="_x0000_s4714" type="#_x0000_t75" style="position:absolute;left:3975;top:4652;width:308;height:274">
                <v:imagedata r:id="rId12" o:title=""/>
                <o:lock v:ext="edit" aspectratio="f"/>
              </v:shape>
              <v:shape id="_x0000_s4715" type="#_x0000_t75" style="position:absolute;left:2487;top:3632;width:336;height:251">
                <v:imagedata r:id="rId13" o:title=""/>
                <o:lock v:ext="edit" aspectratio="f"/>
              </v:shape>
              <v:group id="_x0000_s4716" style="position:absolute;left:4715;top:3935;width:263;height:880" coordorigin="4998,4885" coordsize="263,880">
                <v:line id="_x0000_s4717" style="position:absolute" from="5123,4885" to="5123,5765" strokeweight="1pt">
                  <v:stroke startarrow="classic" startarrowwidth="narrow" startarrowlength="long" endarrow="classic" endarrowwidth="narrow" endarrowlength="long"/>
                </v:line>
                <v:line id="_x0000_s4718" style="position:absolute;rotation:-90" from="5133,5636" to="5133,5893" strokeweight="1pt">
                  <v:stroke startarrowwidth="narrow" startarrowlength="short" endarrowwidth="narrow" endarrowlength="short"/>
                </v:line>
                <v:line id="_x0000_s4719" style="position:absolute;rotation:-90" from="5127,4760" to="5127,5017" strokeweight="1pt">
                  <v:stroke startarrowwidth="narrow" startarrowlength="short" endarrowwidth="narrow" endarrowlength="short"/>
                </v:line>
              </v:group>
              <v:shape id="_x0000_s4720" type="#_x0000_t75" style="position:absolute;left:4941;top:4264;width:173;height:281" o:preferrelative="f">
                <v:imagedata r:id="rId9" o:title=""/>
                <o:lock v:ext="edit" aspectratio="f"/>
              </v:shape>
              <v:shape id="_x0000_s4721" type="#_x0000_t75" style="position:absolute;left:3285;top:3689;width:308;height:251">
                <v:imagedata r:id="rId14" o:title=""/>
                <o:lock v:ext="edit" aspectratio="f"/>
              </v:shape>
              <v:line id="_x0000_s4722" style="position:absolute;rotation:-90" from="2146,4360" to="2985,4361" strokeweight="1.5pt">
                <v:stroke startarrowwidth="narrow" startarrowlength="short" endarrowwidth="narrow" endarrowlength="short"/>
                <o:lock v:ext="edit" aspectratio="t"/>
              </v:line>
              <v:line id="_x0000_s4723" style="position:absolute;rotation:-90" from="3886,4360" to="4725,4361" strokeweight="1.5pt">
                <v:stroke startarrowwidth="narrow" startarrowlength="short" endarrowwidth="narrow" endarrowlength="short"/>
                <o:lock v:ext="edit" aspectratio="t"/>
              </v:line>
              <v:shape id="_x0000_s4724" type="#_x0000_t75" style="position:absolute;left:4145;top:3704;width:308;height:251">
                <v:imagedata r:id="rId15" o:title=""/>
                <o:lock v:ext="edit" aspectratio="f"/>
              </v:shape>
              <v:line id="_x0000_s4725" style="position:absolute;rotation:270;flip:y" from="2336,3717" to="2337,4172" strokecolor="blue" strokeweight="2pt">
                <v:stroke startarrowwidth="narrow" startarrowlength="long" endarrow="classic" endarrowlength="long"/>
                <o:lock v:ext="edit" aspectratio="t"/>
              </v:line>
              <v:shape id="_x0000_s4726" type="#_x0000_t75" style="position:absolute;left:2059;top:3521;width:398;height:374">
                <v:imagedata r:id="rId16" o:title=""/>
                <o:lock v:ext="edit" aspectratio="f"/>
              </v:shape>
              <v:group id="_x0000_s4727" style="position:absolute;left:3269;top:4817;width:321;height:135" coordorigin="2475,-970" coordsize="276,118">
                <o:lock v:ext="edit" aspectratio="t"/>
                <v:line id="_x0000_s472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2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3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3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3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3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shape id="_x0000_s4734" type="#_x0000_t75" style="position:absolute;left:2933;top:3953;width:337;height:237">
                <v:imagedata r:id="rId17" o:title=""/>
                <o:lock v:ext="edit" aspectratio="f"/>
              </v:shape>
              <v:shape id="_x0000_s4735" type="#_x0000_t75" style="position:absolute;left:3443;top:4289;width:449;height:237">
                <v:imagedata r:id="rId18" o:title=""/>
                <o:lock v:ext="edit" aspectratio="f"/>
              </v:shape>
              <v:shape id="_x0000_s4736" type="#_x0000_t75" style="position:absolute;left:2573;top:4262;width:337;height:237">
                <v:imagedata r:id="rId17" o:title=""/>
                <o:lock v:ext="edit" aspectratio="f"/>
              </v:shape>
              <v:shape id="_x0000_s4737" type="#_x0000_t75" style="position:absolute;left:3783;top:3944;width:337;height:237">
                <v:imagedata r:id="rId17" o:title=""/>
                <o:lock v:ext="edit" aspectratio="f"/>
              </v:shape>
              <v:shape id="_x0000_s4738" type="#_x0000_t75" style="position:absolute;left:4003;top:4244;width:337;height:237">
                <v:imagedata r:id="rId17" o:title=""/>
                <o:lock v:ext="edit" aspectratio="f"/>
              </v:shape>
              <v:group id="_x0000_s4739" style="position:absolute;left:2175;top:4664;width:520;height:505" coordorigin="7104,4142" coordsize="520,505">
                <o:lock v:ext="edit" aspectratio="t"/>
                <v:group id="_x0000_s4740" style="position:absolute;left:7011;top:4235;width:321;height:136;rotation:90;flip:y" coordorigin="2475,-970" coordsize="276,118">
                  <o:lock v:ext="edit" aspectratio="t"/>
                  <v:line id="_x0000_s474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74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74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74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74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74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747" style="position:absolute;rotation:-90" from="7358,4230" to="7359,4375" strokeweight="1.5pt">
                  <v:stroke startarrowwidth="narrow" startarrowlength="short" endarrowwidth="narrow" endarrowlength="short"/>
                  <o:lock v:ext="edit" aspectratio="t"/>
                </v:line>
                <v:oval id="_x0000_s4748" style="position:absolute;left:7190;top:4246;width:113;height:113;rotation:90;flip:y" strokeweight="1.5pt">
                  <v:fill color2="black"/>
                  <o:lock v:ext="edit" aspectratio="t"/>
                </v:oval>
                <v:group id="_x0000_s4749" style="position:absolute;left:7262;top:4284;width:404;height:321;rotation:90;flip:x" coordorigin="1780,8026" coordsize="404,321">
                  <o:lock v:ext="edit" aspectratio="t"/>
                  <v:group id="_x0000_s4750" style="position:absolute;left:1955;top:8119;width:321;height:136;rotation:90;flip:x" coordorigin="2475,-970" coordsize="276,118">
                    <o:lock v:ext="edit" aspectratio="t"/>
                    <v:line id="_x0000_s4751" style="position:absolute;flip:y" from="2476,-970" to="2751,-969" strokeweight="2pt">
                      <v:stroke startarrowwidth="narrow" startarrowlength="short" endarrowwidth="narrow" endarrowlength="short"/>
                      <o:lock v:ext="edit" aspectratio="t"/>
                    </v:line>
                    <v:line id="_x0000_s4752" style="position:absolute;flip:x" from="2703,-887" to="2740,-852">
                      <v:stroke startarrowwidth="narrow" startarrowlength="short" endarrowwidth="narrow" endarrowlength="short"/>
                      <o:lock v:ext="edit" aspectratio="t"/>
                    </v:line>
                    <v:line id="_x0000_s4753" style="position:absolute;flip:x" from="2636,-954" to="2733,-852">
                      <v:stroke startarrowwidth="narrow" startarrowlength="short" endarrowwidth="narrow" endarrowlength="short"/>
                      <o:lock v:ext="edit" aspectratio="t"/>
                    </v:line>
                    <v:line id="_x0000_s4754" style="position:absolute;flip:x" from="2561,-956" to="2658,-854">
                      <v:stroke startarrowwidth="narrow" startarrowlength="short" endarrowwidth="narrow" endarrowlength="short"/>
                      <o:lock v:ext="edit" aspectratio="t"/>
                    </v:line>
                    <v:line id="_x0000_s4755" style="position:absolute;flip:x" from="2486,-954" to="2582,-852">
                      <v:stroke startarrowwidth="narrow" startarrowlength="short" endarrowwidth="narrow" endarrowlength="short"/>
                      <o:lock v:ext="edit" aspectratio="t"/>
                    </v:line>
                    <v:line id="_x0000_s4756" style="position:absolute;flip:x" from="2475,-954" to="2521,-910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_x0000_s4757" style="position:absolute;rotation:-90;flip:x y" from="1929,8114" to="1930,8259" strokeweight="1.5pt">
                    <v:stroke startarrowwidth="narrow" startarrowlength="short" endarrowwidth="narrow" endarrowlength="short"/>
                    <o:lock v:ext="edit" aspectratio="t"/>
                  </v:line>
                  <v:oval id="_x0000_s4758" style="position:absolute;left:1780;top:8130;width:113;height:113;rotation:90;flip:x" strokeweight="1.5pt">
                    <v:fill color2="black"/>
                    <o:lock v:ext="edit" aspectratio="t"/>
                  </v:oval>
                  <v:oval id="_x0000_s4759" style="position:absolute;left:1985;top:8130;width:113;height:113;rotation:90;flip:x" strokeweight="1.5pt">
                    <v:fill color2="black"/>
                    <o:lock v:ext="edit" aspectratio="t"/>
                  </v:oval>
                </v:group>
              </v:group>
              <v:group id="_x0000_s4760" style="position:absolute;left:4137;top:4673;width:520;height:505" coordorigin="6459,4134" coordsize="520,505">
                <o:lock v:ext="edit" aspectratio="t"/>
                <v:group id="_x0000_s4761" style="position:absolute;left:6750;top:4227;width:321;height:136;rotation:90;flip:x" coordorigin="2475,-970" coordsize="276,118">
                  <o:lock v:ext="edit" aspectratio="t"/>
                  <v:line id="_x0000_s476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76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76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76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76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76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768" style="position:absolute;rotation:-90;flip:x" from="6724,4222" to="6725,4367" strokeweight="1.5pt">
                  <v:stroke startarrowwidth="narrow" startarrowlength="short" endarrowwidth="narrow" endarrowlength="short"/>
                  <o:lock v:ext="edit" aspectratio="t"/>
                </v:line>
                <v:oval id="_x0000_s4769" style="position:absolute;left:6780;top:4238;width:113;height:113;rotation:90;flip:x y" strokeweight="1.5pt">
                  <v:fill color2="black"/>
                  <o:lock v:ext="edit" aspectratio="t"/>
                </v:oval>
                <v:group id="_x0000_s4770" style="position:absolute;left:6418;top:4276;width:404;height:321;rotation:90;flip:x" coordorigin="1780,8026" coordsize="404,321">
                  <o:lock v:ext="edit" aspectratio="t"/>
                  <v:group id="_x0000_s4771" style="position:absolute;left:1955;top:8119;width:321;height:136;rotation:90;flip:x" coordorigin="2475,-970" coordsize="276,118">
                    <o:lock v:ext="edit" aspectratio="t"/>
                    <v:line id="_x0000_s4772" style="position:absolute;flip:y" from="2476,-970" to="2751,-969" strokeweight="2pt">
                      <v:stroke startarrowwidth="narrow" startarrowlength="short" endarrowwidth="narrow" endarrowlength="short"/>
                      <o:lock v:ext="edit" aspectratio="t"/>
                    </v:line>
                    <v:line id="_x0000_s4773" style="position:absolute;flip:x" from="2703,-887" to="2740,-852">
                      <v:stroke startarrowwidth="narrow" startarrowlength="short" endarrowwidth="narrow" endarrowlength="short"/>
                      <o:lock v:ext="edit" aspectratio="t"/>
                    </v:line>
                    <v:line id="_x0000_s4774" style="position:absolute;flip:x" from="2636,-954" to="2733,-852">
                      <v:stroke startarrowwidth="narrow" startarrowlength="short" endarrowwidth="narrow" endarrowlength="short"/>
                      <o:lock v:ext="edit" aspectratio="t"/>
                    </v:line>
                    <v:line id="_x0000_s4775" style="position:absolute;flip:x" from="2561,-956" to="2658,-854">
                      <v:stroke startarrowwidth="narrow" startarrowlength="short" endarrowwidth="narrow" endarrowlength="short"/>
                      <o:lock v:ext="edit" aspectratio="t"/>
                    </v:line>
                    <v:line id="_x0000_s4776" style="position:absolute;flip:x" from="2486,-954" to="2582,-852">
                      <v:stroke startarrowwidth="narrow" startarrowlength="short" endarrowwidth="narrow" endarrowlength="short"/>
                      <o:lock v:ext="edit" aspectratio="t"/>
                    </v:line>
                    <v:line id="_x0000_s4777" style="position:absolute;flip:x" from="2475,-954" to="2521,-910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_x0000_s4778" style="position:absolute;rotation:-90;flip:x y" from="1929,8114" to="1930,8259" strokeweight="1.5pt">
                    <v:stroke startarrowwidth="narrow" startarrowlength="short" endarrowwidth="narrow" endarrowlength="short"/>
                    <o:lock v:ext="edit" aspectratio="t"/>
                  </v:line>
                  <v:oval id="_x0000_s4779" style="position:absolute;left:1780;top:8130;width:113;height:113;rotation:90;flip:x" strokeweight="1.5pt">
                    <v:fill color2="black"/>
                    <o:lock v:ext="edit" aspectratio="t"/>
                  </v:oval>
                  <v:oval id="_x0000_s4780" style="position:absolute;left:1985;top:8130;width:113;height:113;rotation:90;flip:x" strokeweight="1.5pt">
                    <v:fill color2="black"/>
                    <o:lock v:ext="edit" aspectratio="t"/>
                  </v:oval>
                </v:group>
              </v:group>
              <v:oval id="_x0000_s4781" style="position:absolute;left:3379;top:3962;width:113;height:113" strokeweight="1.5pt">
                <v:fill color2="black"/>
                <o:lock v:ext="edit" aspectratio="t"/>
              </v:oval>
              <v:line id="_x0000_s4782" style="position:absolute" from="2468,5669" to="4248,5671" strokeweight="1.5pt">
                <v:stroke startarrowwidth="narrow" startarrowlength="short" endarrowwidth="narrow" endarrowlength="short"/>
                <o:lock v:ext="edit" aspectratio="t"/>
              </v:line>
              <v:line id="_x0000_s4783" style="position:absolute;rotation:270;flip:y" from="2294,5480" to="2295,5877" strokecolor="blue" strokeweight="2pt">
                <v:stroke startarrowwidth="narrow" startarrowlength="long" endarrow="classic" endarrowlength="long"/>
                <o:lock v:ext="edit" aspectratio="t"/>
              </v:line>
              <v:line id="_x0000_s4784" style="position:absolute;rotation:270;flip:x y" from="4390,5482" to="4391,5879" strokecolor="blue" strokeweight="2pt">
                <v:stroke startarrowwidth="narrow" startarrowlength="long" endarrow="classic" endarrowlength="long"/>
                <o:lock v:ext="edit" aspectratio="t"/>
              </v:line>
              <v:oval id="_x0000_s4785" style="position:absolute;left:3298;top:5681;width:113;height:113" strokeweight="1.5pt">
                <v:fill color2="black"/>
                <o:lock v:ext="edit" aspectratio="t"/>
              </v:oval>
            </v:group>
            <v:oval id="_x0000_s4786" style="position:absolute;left:9279;top:3210;width:113;height:113" strokeweight="1.5pt">
              <v:fill color2="black"/>
              <o:lock v:ext="edit" aspectratio="t"/>
            </v:oval>
            <v:oval id="_x0000_s4787" style="position:absolute;left:6584;top:5540;width:113;height:113" strokeweight="1.5pt">
              <v:fill color2="black"/>
              <o:lock v:ext="edit" aspectratio="t"/>
            </v:oval>
            <v:oval id="_x0000_s4788" style="position:absolute;left:8166;top:5539;width:113;height:113" strokeweight="1.5pt">
              <v:fill color2="black"/>
              <o:lock v:ext="edit" aspectratio="t"/>
            </v:oval>
            <v:oval id="_x0000_s4789" style="position:absolute;left:3582;top:7449;width:113;height:113" strokeweight="1.5pt">
              <v:fill color2="black"/>
              <o:lock v:ext="edit" aspectratio="t"/>
            </v:oval>
            <v:group id="_x0000_s4790" style="position:absolute;left:5447;top:6266;width:520;height:505" coordorigin="7104,4142" coordsize="520,505">
              <o:lock v:ext="edit" aspectratio="t"/>
              <v:group id="_x0000_s4791" style="position:absolute;left:7011;top:4235;width:321;height:136;rotation:90;flip:y" coordorigin="2475,-970" coordsize="276,118">
                <o:lock v:ext="edit" aspectratio="t"/>
                <v:line id="_x0000_s479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79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79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79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79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79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798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799" style="position:absolute;left:7190;top:4246;width:113;height:113;rotation:90;flip:y" strokeweight="1.5pt">
                <v:fill color2="black"/>
                <o:lock v:ext="edit" aspectratio="t"/>
              </v:oval>
              <v:group id="_x0000_s4800" style="position:absolute;left:7262;top:4284;width:404;height:321;rotation:90;flip:x" coordorigin="1780,8026" coordsize="404,321">
                <o:lock v:ext="edit" aspectratio="t"/>
                <v:group id="_x0000_s4801" style="position:absolute;left:1955;top:8119;width:321;height:136;rotation:90;flip:x" coordorigin="2475,-970" coordsize="276,118">
                  <o:lock v:ext="edit" aspectratio="t"/>
                  <v:line id="_x0000_s480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80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80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80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80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80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80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809" style="position:absolute;left:1780;top:8130;width:113;height:113;rotation:90;flip:x" strokeweight="1.5pt">
                  <v:fill color2="black"/>
                  <o:lock v:ext="edit" aspectratio="t"/>
                </v:oval>
                <v:oval id="_x0000_s4810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811" style="position:absolute;left:2415;top:8136;width:520;height:505" coordorigin="7104,4142" coordsize="520,505">
              <o:lock v:ext="edit" aspectratio="t"/>
              <v:group id="_x0000_s4812" style="position:absolute;left:7011;top:4235;width:321;height:136;rotation:90;flip:y" coordorigin="2475,-970" coordsize="276,118">
                <o:lock v:ext="edit" aspectratio="t"/>
                <v:line id="_x0000_s481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81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81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81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81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81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819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820" style="position:absolute;left:7190;top:4246;width:113;height:113;rotation:90;flip:y" strokeweight="1.5pt">
                <v:fill color2="black"/>
                <o:lock v:ext="edit" aspectratio="t"/>
              </v:oval>
              <v:group id="_x0000_s4821" style="position:absolute;left:7262;top:4284;width:404;height:321;rotation:90;flip:x" coordorigin="1780,8026" coordsize="404,321">
                <o:lock v:ext="edit" aspectratio="t"/>
                <v:group id="_x0000_s4822" style="position:absolute;left:1955;top:8119;width:321;height:136;rotation:90;flip:x" coordorigin="2475,-970" coordsize="276,118">
                  <o:lock v:ext="edit" aspectratio="t"/>
                  <v:line id="_x0000_s4823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824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825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826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827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828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829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830" style="position:absolute;left:1780;top:8130;width:113;height:113;rotation:90;flip:x" strokeweight="1.5pt">
                  <v:fill color2="black"/>
                  <o:lock v:ext="edit" aspectratio="t"/>
                </v:oval>
                <v:oval id="_x0000_s4831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4832" style="position:absolute;left:7039;top:6272;width:520;height:505" coordorigin="7104,4142" coordsize="520,505">
              <o:lock v:ext="edit" aspectratio="t"/>
              <v:group id="_x0000_s4833" style="position:absolute;left:7011;top:4235;width:321;height:136;rotation:90;flip:y" coordorigin="2475,-970" coordsize="276,118">
                <o:lock v:ext="edit" aspectratio="t"/>
                <v:line id="_x0000_s483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83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83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83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83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83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840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841" style="position:absolute;left:7190;top:4246;width:113;height:113;rotation:90;flip:y" strokeweight="1.5pt">
                <v:fill color2="black"/>
                <o:lock v:ext="edit" aspectratio="t"/>
              </v:oval>
              <v:group id="_x0000_s4842" style="position:absolute;left:7262;top:4284;width:404;height:321;rotation:90;flip:x" coordorigin="1780,8026" coordsize="404,321">
                <o:lock v:ext="edit" aspectratio="t"/>
                <v:group id="_x0000_s4843" style="position:absolute;left:1955;top:8119;width:321;height:136;rotation:90;flip:x" coordorigin="2475,-970" coordsize="276,118">
                  <o:lock v:ext="edit" aspectratio="t"/>
                  <v:line id="_x0000_s4844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845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846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847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848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849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850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851" style="position:absolute;left:1780;top:8130;width:113;height:113;rotation:90;flip:x" strokeweight="1.5pt">
                  <v:fill color2="black"/>
                  <o:lock v:ext="edit" aspectratio="t"/>
                </v:oval>
                <v:oval id="_x0000_s4852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oval id="_x0000_s4853" style="position:absolute;left:5749;top:5515;width:113;height:113" strokeweight="1.5pt">
              <v:fill color2="black"/>
              <o:lock v:ext="edit" aspectratio="t"/>
            </v:oval>
            <v:shape id="_x0000_s4854" style="position:absolute;left:5647;top:5585;width:272;height:369;rotation:-5492696fd;flip:y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oval id="_x0000_s4855" style="position:absolute;left:7366;top:5597;width:113;height:113" strokeweight="1.5pt">
              <v:fill color2="black"/>
              <o:lock v:ext="edit" aspectratio="t"/>
            </v:oval>
            <v:oval id="_x0000_s4856" style="position:absolute;left:2763;top:7449;width:113;height:113" strokeweight="1.5pt">
              <v:fill color2="black"/>
              <o:lock v:ext="edit" aspectratio="t"/>
            </v:oval>
            <v:shape id="_x0000_s4857" style="position:absolute;left:2813;top:7226;width:272;height:369;rotation:202772fd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4858" style="position:absolute;left:2622;top:7513;width:272;height:369;rotation:-5492696fd;flip:y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4859" type="#_x0000_t75" style="position:absolute;left:6076;top:5211;width:347;height:302" o:preferrelative="f">
              <v:imagedata r:id="rId80" o:title=""/>
              <o:lock v:ext="edit" aspectratio="f"/>
            </v:shape>
            <v:line id="_x0000_s4860" style="position:absolute;flip:y" from="7884,5597" to="8255,6510" strokecolor="blue" strokeweight="1.5pt">
              <v:stroke startarrowwidth="narrow" startarrowlength="short" endarrowwidth="narrow" endarrowlength="short"/>
            </v:line>
            <v:line id="_x0000_s4861" style="position:absolute" from="7880,6175" to="8077,6489" strokecolor="blue">
              <v:stroke startarrowwidth="narrow" startarrowlength="short" endarrowwidth="narrow" endarrowlength="short"/>
            </v:line>
            <v:line id="_x0000_s4862" style="position:absolute;flip:y" from="2805,7470" to="3632,7840" strokecolor="blue" strokeweight="1.5pt">
              <v:stroke startarrowwidth="narrow" startarrowlength="short" endarrowwidth="narrow" endarrowlength="short"/>
            </v:line>
            <v:shape id="_x0000_s4863" type="#_x0000_t75" style="position:absolute;left:3061;top:7134;width:237;height:336" o:preferrelative="f">
              <v:imagedata r:id="rId85" o:title=""/>
              <o:lock v:ext="edit" aspectratio="f"/>
            </v:shape>
            <v:line id="_x0000_s4864" style="position:absolute;rotation:-180" from="3632,8349" to="4027,8350" strokecolor="blue" strokeweight="1.5pt">
              <v:stroke startarrowwidth="narrow" startarrowlength="short" endarrowwidth="narrow" endarrowlength="short"/>
              <o:lock v:ext="edit" aspectratio="t"/>
            </v:line>
            <v:line id="_x0000_s4865" style="position:absolute;flip:x y" from="3664,7547" to="4003,8353" strokecolor="blue" strokeweight="1.5pt">
              <v:stroke startarrowwidth="narrow" startarrowlength="short" endarrowwidth="narrow" endarrowlength="short"/>
            </v:line>
            <v:shape id="_x0000_s4866" type="#_x0000_t75" style="position:absolute;left:3975;top:8028;width:237;height:336" o:preferrelative="f">
              <v:imagedata r:id="rId85" o:title=""/>
              <o:lock v:ext="edit" aspectratio="f"/>
            </v:shape>
            <v:line id="_x0000_s4867" style="position:absolute;flip:y" from="5210,7503" to="5568,8309" strokecolor="blue" strokeweight="1.5pt">
              <v:stroke startarrowwidth="narrow" startarrowlength="short" endarrowwidth="narrow" endarrowlength="short"/>
            </v:line>
            <v:line id="_x0000_s4868" style="position:absolute" from="5187,7503" to="6074,7504" strokeweight="1.5pt">
              <v:stroke startarrowwidth="narrow" startarrowlength="short" endarrowwidth="narrow" endarrowlength="short"/>
              <o:lock v:ext="edit" aspectratio="t"/>
            </v:line>
            <v:line id="_x0000_s4869" style="position:absolute;rotation:-90" from="5630,7931" to="6518,7932" strokeweight="1.5pt">
              <v:stroke startarrowwidth="narrow" startarrowlength="short" endarrowwidth="narrow" endarrowlength="short"/>
              <o:lock v:ext="edit" aspectratio="t"/>
            </v:line>
            <v:line id="_x0000_s4870" style="position:absolute;rotation:-90" from="4794,7928" to="5633,7929" strokeweight="1.5pt">
              <v:stroke startarrowwidth="narrow" startarrowlength="short" endarrowwidth="narrow" endarrowlength="short"/>
              <o:lock v:ext="edit" aspectratio="t"/>
            </v:line>
            <v:group id="_x0000_s4871" style="position:absolute;left:5917;top:8385;width:321;height:135" coordorigin="2475,-970" coordsize="276,118">
              <o:lock v:ext="edit" aspectratio="t"/>
              <v:line id="_x0000_s487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87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87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87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87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87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oval id="_x0000_s4878" style="position:absolute;left:5991;top:7488;width:113;height:113" strokeweight="1.5pt">
              <v:fill color2="black"/>
              <o:lock v:ext="edit" aspectratio="t"/>
            </v:oval>
            <v:group id="_x0000_s4879" style="position:absolute;left:4824;top:8175;width:520;height:505" coordorigin="7104,4142" coordsize="520,505">
              <o:lock v:ext="edit" aspectratio="t"/>
              <v:group id="_x0000_s4880" style="position:absolute;left:7011;top:4235;width:321;height:136;rotation:90;flip:y" coordorigin="2475,-970" coordsize="276,118">
                <o:lock v:ext="edit" aspectratio="t"/>
                <v:line id="_x0000_s488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88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88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88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88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88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887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888" style="position:absolute;left:7190;top:4246;width:113;height:113;rotation:90;flip:y" strokeweight="1.5pt">
                <v:fill color2="black"/>
                <o:lock v:ext="edit" aspectratio="t"/>
              </v:oval>
              <v:group id="_x0000_s4889" style="position:absolute;left:7262;top:4284;width:404;height:321;rotation:90;flip:x" coordorigin="1780,8026" coordsize="404,321">
                <o:lock v:ext="edit" aspectratio="t"/>
                <v:group id="_x0000_s4890" style="position:absolute;left:1955;top:8119;width:321;height:136;rotation:90;flip:x" coordorigin="2475,-970" coordsize="276,118">
                  <o:lock v:ext="edit" aspectratio="t"/>
                  <v:line id="_x0000_s489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89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89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89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89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89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89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898" style="position:absolute;left:1780;top:8130;width:113;height:113;rotation:90;flip:x" strokeweight="1.5pt">
                  <v:fill color2="black"/>
                  <o:lock v:ext="edit" aspectratio="t"/>
                </v:oval>
                <v:oval id="_x0000_s4899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4900" style="position:absolute;flip:y" from="5214,7488" to="6017,7879" strokecolor="blue" strokeweight="1.5pt">
              <v:stroke startarrowwidth="narrow" startarrowlength="short" endarrowwidth="narrow" endarrowlength="short"/>
            </v:line>
            <v:line id="_x0000_s4901" style="position:absolute;rotation:-180" from="5663,8387" to="6087,8388" strokecolor="blue" strokeweight="1.5pt">
              <v:stroke startarrowwidth="narrow" startarrowlength="short" endarrowwidth="narrow" endarrowlength="short"/>
              <o:lock v:ext="edit" aspectratio="t"/>
            </v:line>
            <v:line id="_x0000_s4902" style="position:absolute;flip:y" from="5663,7586" to="6073,8396" strokecolor="blue" strokeweight="1.5pt">
              <v:stroke startarrowwidth="narrow" startarrowlength="short" endarrowwidth="narrow" endarrowlength="short"/>
            </v:line>
            <v:shape id="_x0000_s4903" type="#_x0000_t75" style="position:absolute;left:5263;top:7083;width:299;height:426">
              <v:imagedata r:id="rId83" o:title=""/>
              <o:lock v:ext="edit" aspectratio="f"/>
            </v:shape>
            <v:shape id="_x0000_s4904" type="#_x0000_t75" style="position:absolute;left:6087;top:7909;width:299;height:426">
              <v:imagedata r:id="rId92" o:title=""/>
              <o:lock v:ext="edit" aspectratio="f"/>
            </v:shape>
            <v:line id="_x0000_s4905" style="position:absolute;flip:x" from="5829,8175" to="6130,8385" strokecolor="blue">
              <v:stroke startarrowwidth="narrow" startarrowlength="short" endarrowwidth="narrow" endarrowlength="short"/>
            </v:line>
            <v:shape id="_x0000_s4906" type="#_x0000_t75" style="position:absolute;left:6797;top:7465;width:299;height:426">
              <v:imagedata r:id="rId83" o:title=""/>
              <o:lock v:ext="edit" aspectratio="f"/>
            </v:shape>
            <v:shape id="_x0000_s4907" type="#_x0000_t75" style="position:absolute;left:7555;top:8625;width:1016;height:363" o:preferrelative="f">
              <v:imagedata r:id="rId84" o:title=""/>
              <o:lock v:ext="edit" aspectratio="f"/>
            </v:shape>
            <v:line id="_x0000_s4908" style="position:absolute;flip:y" from="7170,7512" to="7528,8318" strokecolor="blue" strokeweight="1.5pt">
              <v:stroke startarrowwidth="narrow" startarrowlength="short" endarrowwidth="narrow" endarrowlength="short"/>
            </v:line>
            <v:line id="_x0000_s4909" style="position:absolute;rotation:-90" from="7590,7940" to="8478,7941" strokeweight="1.5pt">
              <v:stroke startarrowwidth="narrow" startarrowlength="short" endarrowwidth="narrow" endarrowlength="short"/>
              <o:lock v:ext="edit" aspectratio="t"/>
            </v:line>
            <v:line id="_x0000_s4910" style="position:absolute;rotation:-90" from="6749,7931" to="7599,7932" strokeweight="1.5pt">
              <v:stroke startarrowwidth="narrow" startarrowlength="short" endarrowwidth="narrow" endarrowlength="short"/>
              <o:lock v:ext="edit" aspectratio="t"/>
            </v:line>
            <v:group id="_x0000_s4911" style="position:absolute;left:7877;top:8394;width:321;height:135" coordorigin="2475,-970" coordsize="276,118">
              <o:lock v:ext="edit" aspectratio="t"/>
              <v:line id="_x0000_s491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91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91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91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91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91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oval id="_x0000_s4918" style="position:absolute;left:7977;top:7507;width:113;height:113" strokeweight="1.5pt">
              <v:fill color2="black"/>
              <o:lock v:ext="edit" aspectratio="t"/>
            </v:oval>
            <v:group id="_x0000_s4919" style="position:absolute;left:6784;top:8184;width:520;height:505" coordorigin="7104,4142" coordsize="520,505">
              <o:lock v:ext="edit" aspectratio="t"/>
              <v:group id="_x0000_s4920" style="position:absolute;left:7011;top:4235;width:321;height:136;rotation:90;flip:y" coordorigin="2475,-970" coordsize="276,118">
                <o:lock v:ext="edit" aspectratio="t"/>
                <v:line id="_x0000_s492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92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92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92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92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92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927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4928" style="position:absolute;left:7190;top:4246;width:113;height:113;rotation:90;flip:y" strokeweight="1.5pt">
                <v:fill color2="black"/>
                <o:lock v:ext="edit" aspectratio="t"/>
              </v:oval>
              <v:group id="_x0000_s4929" style="position:absolute;left:7262;top:4284;width:404;height:321;rotation:90;flip:x" coordorigin="1780,8026" coordsize="404,321">
                <o:lock v:ext="edit" aspectratio="t"/>
                <v:group id="_x0000_s4930" style="position:absolute;left:1955;top:8119;width:321;height:136;rotation:90;flip:x" coordorigin="2475,-970" coordsize="276,118">
                  <o:lock v:ext="edit" aspectratio="t"/>
                  <v:line id="_x0000_s493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93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93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93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93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93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93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938" style="position:absolute;left:1780;top:8130;width:113;height:113;rotation:90;flip:x" strokeweight="1.5pt">
                  <v:fill color2="black"/>
                  <o:lock v:ext="edit" aspectratio="t"/>
                </v:oval>
                <v:oval id="_x0000_s4939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4940" style="position:absolute;flip:y" from="7174,7166" to="8930,7888" strokecolor="blue" strokeweight="1.5pt">
              <v:stroke startarrowwidth="narrow" startarrowlength="short" endarrowwidth="narrow" endarrowlength="short"/>
            </v:line>
            <v:line id="_x0000_s4941" style="position:absolute;rotation:-180" from="7544,8396" to="8047,8397" strokecolor="blue" strokeweight="1.5pt">
              <v:stroke startarrowwidth="narrow" startarrowlength="short" endarrowwidth="narrow" endarrowlength="short"/>
              <o:lock v:ext="edit" aspectratio="t"/>
            </v:line>
            <v:line id="_x0000_s4942" style="position:absolute;flip:y" from="7544,7595" to="8033,8392" strokecolor="blue" strokeweight="1.5pt">
              <v:stroke startarrowwidth="narrow" startarrowlength="short" endarrowwidth="narrow" endarrowlength="short"/>
            </v:line>
            <v:shape id="_x0000_s4943" type="#_x0000_t75" style="position:absolute;left:7223;top:7092;width:299;height:426">
              <v:imagedata r:id="rId83" o:title=""/>
              <o:lock v:ext="edit" aspectratio="f"/>
            </v:shape>
            <v:shape id="_x0000_s4944" type="#_x0000_t75" style="position:absolute;left:8047;top:7918;width:299;height:426">
              <v:imagedata r:id="rId93" o:title=""/>
              <o:lock v:ext="edit" aspectratio="f"/>
            </v:shape>
            <v:line id="_x0000_s4945" style="position:absolute;flip:x" from="7789,8141" to="8174,8394" strokecolor="blue">
              <v:stroke startarrowwidth="narrow" startarrowlength="short" endarrowwidth="narrow" endarrowlength="short"/>
            </v:line>
            <v:line id="_x0000_s4946" style="position:absolute" from="7170,7500" to="8950,7502" strokeweight="1.5pt">
              <v:stroke startarrowwidth="narrow" startarrowlength="short" endarrowwidth="narrow" endarrowlength="short"/>
              <o:lock v:ext="edit" aspectratio="t"/>
            </v:line>
            <v:group id="_x0000_s4947" style="position:absolute;left:8768;top:8238;width:520;height:505" coordorigin="6459,4134" coordsize="520,505">
              <o:lock v:ext="edit" aspectratio="t"/>
              <v:group id="_x0000_s4948" style="position:absolute;left:6750;top:4227;width:321;height:136;rotation:90;flip:x" coordorigin="2475,-970" coordsize="276,118">
                <o:lock v:ext="edit" aspectratio="t"/>
                <v:line id="_x0000_s494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95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95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95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95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95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955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4956" style="position:absolute;left:6780;top:4238;width:113;height:113;rotation:90;flip:x y" strokeweight="1.5pt">
                <v:fill color2="black"/>
                <o:lock v:ext="edit" aspectratio="t"/>
              </v:oval>
              <v:group id="_x0000_s4957" style="position:absolute;left:6418;top:4276;width:404;height:321;rotation:90;flip:x" coordorigin="1780,8026" coordsize="404,321">
                <o:lock v:ext="edit" aspectratio="t"/>
                <v:group id="_x0000_s4958" style="position:absolute;left:1955;top:8119;width:321;height:136;rotation:90;flip:x" coordorigin="2475,-970" coordsize="276,118">
                  <o:lock v:ext="edit" aspectratio="t"/>
                  <v:line id="_x0000_s495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96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96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96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96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96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496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4966" style="position:absolute;left:1780;top:8130;width:113;height:113;rotation:90;flip:x" strokeweight="1.5pt">
                  <v:fill color2="black"/>
                  <o:lock v:ext="edit" aspectratio="t"/>
                </v:oval>
                <v:oval id="_x0000_s4967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4968" style="position:absolute;rotation:-90" from="8510,7916" to="9349,7917" strokeweight="1.5pt">
              <v:stroke startarrowwidth="narrow" startarrowlength="short" endarrowwidth="narrow" endarrowlength="short"/>
              <o:lock v:ext="edit" aspectratio="t"/>
            </v:line>
            <v:line id="_x0000_s4969" style="position:absolute;rotation:-180" from="8892,7506" to="9202,7507" strokecolor="blue" strokeweight="1.5pt">
              <v:stroke startarrowwidth="narrow" startarrowlength="short" endarrowwidth="narrow" endarrowlength="short"/>
              <o:lock v:ext="edit" aspectratio="t"/>
            </v:line>
            <v:shape id="_x0000_s4970" type="#_x0000_t75" style="position:absolute;left:8919;top:7083;width:299;height:426">
              <v:imagedata r:id="rId83" o:title=""/>
              <o:lock v:ext="edit" aspectratio="f"/>
            </v:shape>
            <w10:wrap type="none"/>
            <w10:anchorlock/>
          </v:group>
          <o:OLEObject Type="Embed" ProgID="Equation.DSMT4" ShapeID="_x0000_s4499" DrawAspect="Content" ObjectID="_1714811126" r:id="rId94"/>
          <o:OLEObject Type="Embed" ProgID="Equation.DSMT4" ShapeID="_x0000_s4501" DrawAspect="Content" ObjectID="_1714811127" r:id="rId95"/>
          <o:OLEObject Type="Embed" ProgID="Equation.DSMT4" ShapeID="_x0000_s4502" DrawAspect="Content" ObjectID="_1714811128" r:id="rId96"/>
          <o:OLEObject Type="Embed" ProgID="Equation.DSMT4" ShapeID="_x0000_s4503" DrawAspect="Content" ObjectID="_1714811129" r:id="rId97"/>
          <o:OLEObject Type="Embed" ProgID="Equation.DSMT4" ShapeID="_x0000_s4505" DrawAspect="Content" ObjectID="_1714811130" r:id="rId98"/>
          <o:OLEObject Type="Embed" ProgID="Equation.DSMT4" ShapeID="_x0000_s4507" DrawAspect="Content" ObjectID="_1714811131" r:id="rId99"/>
          <o:OLEObject Type="Embed" ProgID="Equation.DSMT4" ShapeID="_x0000_s4508" DrawAspect="Content" ObjectID="_1714811132" r:id="rId100"/>
          <o:OLEObject Type="Embed" ProgID="Equation.DSMT4" ShapeID="_x0000_s4510" DrawAspect="Content" ObjectID="_1714811133" r:id="rId101"/>
          <o:OLEObject Type="Embed" ProgID="Equation.DSMT4" ShapeID="_x0000_s4511" DrawAspect="Content" ObjectID="_1714811134" r:id="rId102"/>
          <o:OLEObject Type="Embed" ProgID="Equation.DSMT4" ShapeID="_x0000_s4512" DrawAspect="Content" ObjectID="_1714811135" r:id="rId103"/>
          <o:OLEObject Type="Embed" ProgID="Equation.DSMT4" ShapeID="_x0000_s4513" DrawAspect="Content" ObjectID="_1714811136" r:id="rId104"/>
          <o:OLEObject Type="Embed" ProgID="Equation.DSMT4" ShapeID="_x0000_s4524" DrawAspect="Content" ObjectID="_1714811137" r:id="rId105"/>
          <o:OLEObject Type="Embed" ProgID="Equation.DSMT4" ShapeID="_x0000_s4525" DrawAspect="Content" ObjectID="_1714811138" r:id="rId106"/>
          <o:OLEObject Type="Embed" ProgID="Equation.DSMT4" ShapeID="_x0000_s4539" DrawAspect="Content" ObjectID="_1714811139" r:id="rId107"/>
          <o:OLEObject Type="Embed" ProgID="Equation.DSMT4" ShapeID="_x0000_s4540" DrawAspect="Content" ObjectID="_1714811140" r:id="rId108"/>
          <o:OLEObject Type="Embed" ProgID="Equation.DSMT4" ShapeID="_x0000_s4541" DrawAspect="Content" ObjectID="_1714811141" r:id="rId109"/>
          <o:OLEObject Type="Embed" ProgID="Equation.DSMT4" ShapeID="_x0000_s4542" DrawAspect="Content" ObjectID="_1714811142" r:id="rId110"/>
          <o:OLEObject Type="Embed" ProgID="Equation.DSMT4" ShapeID="_x0000_s4554" DrawAspect="Content" ObjectID="_1714811143" r:id="rId111"/>
          <o:OLEObject Type="Embed" ProgID="Equation.DSMT4" ShapeID="_x0000_s4555" DrawAspect="Content" ObjectID="_1714811144" r:id="rId112"/>
          <o:OLEObject Type="Embed" ProgID="Equation.DSMT4" ShapeID="_x0000_s4556" DrawAspect="Content" ObjectID="_1714811145" r:id="rId113"/>
          <o:OLEObject Type="Embed" ProgID="Equation.DSMT4" ShapeID="_x0000_s4561" DrawAspect="Content" ObjectID="_1714811146" r:id="rId114"/>
          <o:OLEObject Type="Embed" ProgID="Equation.DSMT4" ShapeID="_x0000_s4562" DrawAspect="Content" ObjectID="_1714811147" r:id="rId115"/>
          <o:OLEObject Type="Embed" ProgID="Equation.DSMT4" ShapeID="_x0000_s4563" DrawAspect="Content" ObjectID="_1714811148" r:id="rId116"/>
          <o:OLEObject Type="Embed" ProgID="Equation.DSMT4" ShapeID="_x0000_s4708" DrawAspect="Content" ObjectID="_1714811149" r:id="rId117"/>
          <o:OLEObject Type="Embed" ProgID="Equation.DSMT4" ShapeID="_x0000_s4709" DrawAspect="Content" ObjectID="_1714811150" r:id="rId118"/>
          <o:OLEObject Type="Embed" ProgID="Equation.DSMT4" ShapeID="_x0000_s4712" DrawAspect="Content" ObjectID="_1714811151" r:id="rId119"/>
          <o:OLEObject Type="Embed" ProgID="Equation.DSMT4" ShapeID="_x0000_s4713" DrawAspect="Content" ObjectID="_1714811152" r:id="rId120"/>
          <o:OLEObject Type="Embed" ProgID="Equation.DSMT4" ShapeID="_x0000_s4714" DrawAspect="Content" ObjectID="_1714811153" r:id="rId121"/>
          <o:OLEObject Type="Embed" ProgID="Equation.DSMT4" ShapeID="_x0000_s4715" DrawAspect="Content" ObjectID="_1714811154" r:id="rId122"/>
          <o:OLEObject Type="Embed" ProgID="Equation.DSMT4" ShapeID="_x0000_s4720" DrawAspect="Content" ObjectID="_1714811155" r:id="rId123"/>
          <o:OLEObject Type="Embed" ProgID="Equation.DSMT4" ShapeID="_x0000_s4721" DrawAspect="Content" ObjectID="_1714811156" r:id="rId124"/>
          <o:OLEObject Type="Embed" ProgID="Equation.DSMT4" ShapeID="_x0000_s4724" DrawAspect="Content" ObjectID="_1714811157" r:id="rId125"/>
          <o:OLEObject Type="Embed" ProgID="Equation.DSMT4" ShapeID="_x0000_s4726" DrawAspect="Content" ObjectID="_1714811158" r:id="rId126"/>
          <o:OLEObject Type="Embed" ProgID="Equation.DSMT4" ShapeID="_x0000_s4734" DrawAspect="Content" ObjectID="_1714811159" r:id="rId127"/>
          <o:OLEObject Type="Embed" ProgID="Equation.DSMT4" ShapeID="_x0000_s4735" DrawAspect="Content" ObjectID="_1714811160" r:id="rId128"/>
          <o:OLEObject Type="Embed" ProgID="Equation.DSMT4" ShapeID="_x0000_s4736" DrawAspect="Content" ObjectID="_1714811161" r:id="rId129"/>
          <o:OLEObject Type="Embed" ProgID="Equation.DSMT4" ShapeID="_x0000_s4737" DrawAspect="Content" ObjectID="_1714811162" r:id="rId130"/>
          <o:OLEObject Type="Embed" ProgID="Equation.DSMT4" ShapeID="_x0000_s4738" DrawAspect="Content" ObjectID="_1714811163" r:id="rId131"/>
          <o:OLEObject Type="Embed" ProgID="Equation.DSMT4" ShapeID="_x0000_s4859" DrawAspect="Content" ObjectID="_1714811164" r:id="rId132"/>
          <o:OLEObject Type="Embed" ProgID="Equation.DSMT4" ShapeID="_x0000_s4863" DrawAspect="Content" ObjectID="_1714811165" r:id="rId133"/>
          <o:OLEObject Type="Embed" ProgID="Equation.DSMT4" ShapeID="_x0000_s4866" DrawAspect="Content" ObjectID="_1714811166" r:id="rId134"/>
          <o:OLEObject Type="Embed" ProgID="Equation.DSMT4" ShapeID="_x0000_s4903" DrawAspect="Content" ObjectID="_1714811167" r:id="rId135"/>
          <o:OLEObject Type="Embed" ProgID="Equation.DSMT4" ShapeID="_x0000_s4904" DrawAspect="Content" ObjectID="_1714811168" r:id="rId136"/>
          <o:OLEObject Type="Embed" ProgID="Equation.DSMT4" ShapeID="_x0000_s4906" DrawAspect="Content" ObjectID="_1714811169" r:id="rId137"/>
          <o:OLEObject Type="Embed" ProgID="Equation.DSMT4" ShapeID="_x0000_s4907" DrawAspect="Content" ObjectID="_1714811170" r:id="rId138"/>
          <o:OLEObject Type="Embed" ProgID="Equation.DSMT4" ShapeID="_x0000_s4943" DrawAspect="Content" ObjectID="_1714811171" r:id="rId139"/>
          <o:OLEObject Type="Embed" ProgID="Equation.DSMT4" ShapeID="_x0000_s4944" DrawAspect="Content" ObjectID="_1714811172" r:id="rId140"/>
          <o:OLEObject Type="Embed" ProgID="Equation.DSMT4" ShapeID="_x0000_s4970" DrawAspect="Content" ObjectID="_1714811173" r:id="rId141"/>
        </w:pict>
      </w:r>
    </w:p>
    <w:p w14:paraId="39DF0A35" w14:textId="77777777" w:rsidR="00557110" w:rsidRDefault="00557110" w:rsidP="00557110">
      <w:pPr>
        <w:rPr>
          <w:rFonts w:hint="eastAsia"/>
        </w:rPr>
      </w:pPr>
      <w:r w:rsidRPr="00AE1CB5">
        <w:rPr>
          <w:position w:val="-12"/>
          <w:sz w:val="24"/>
        </w:rPr>
        <w:object w:dxaOrig="1480" w:dyaOrig="360" w14:anchorId="0C0BE136">
          <v:shape id="_x0000_i2328" type="#_x0000_t75" style="width:75.6pt;height:18pt" o:ole="">
            <v:imagedata r:id="rId142" o:title=""/>
          </v:shape>
          <o:OLEObject Type="Embed" ProgID="Equation.DSMT4" ShapeID="_x0000_i2328" DrawAspect="Content" ObjectID="_1714810953" r:id="rId143"/>
        </w:object>
      </w:r>
      <w:r>
        <w:rPr>
          <w:rFonts w:hint="eastAsia"/>
          <w:sz w:val="24"/>
        </w:rPr>
        <w:t xml:space="preserve">   </w:t>
      </w:r>
      <w:r w:rsidRPr="008F3C95">
        <w:rPr>
          <w:position w:val="-24"/>
          <w:sz w:val="24"/>
        </w:rPr>
        <w:object w:dxaOrig="2480" w:dyaOrig="660" w14:anchorId="3ECB9E7F">
          <v:shape id="_x0000_i2329" type="#_x0000_t75" style="width:126.6pt;height:33pt" o:ole="">
            <v:imagedata r:id="rId144" o:title=""/>
          </v:shape>
          <o:OLEObject Type="Embed" ProgID="Equation.DSMT4" ShapeID="_x0000_i2329" DrawAspect="Content" ObjectID="_1714810954" r:id="rId145"/>
        </w:object>
      </w:r>
      <w:r>
        <w:rPr>
          <w:rFonts w:hint="eastAsia"/>
          <w:sz w:val="24"/>
        </w:rPr>
        <w:t xml:space="preserve">    </w:t>
      </w:r>
      <w:r w:rsidRPr="008F3C95">
        <w:rPr>
          <w:position w:val="-24"/>
          <w:sz w:val="24"/>
        </w:rPr>
        <w:object w:dxaOrig="2780" w:dyaOrig="680" w14:anchorId="248C4BB9">
          <v:shape id="_x0000_i2330" type="#_x0000_t75" style="width:141.6pt;height:34.2pt" o:ole="">
            <v:imagedata r:id="rId146" o:title=""/>
          </v:shape>
          <o:OLEObject Type="Embed" ProgID="Equation.DSMT4" ShapeID="_x0000_i2330" DrawAspect="Content" ObjectID="_1714810955" r:id="rId147"/>
        </w:object>
      </w:r>
    </w:p>
    <w:p w14:paraId="3C9755A4" w14:textId="77777777" w:rsidR="00557110" w:rsidRDefault="00557110" w:rsidP="00557110">
      <w:pPr>
        <w:rPr>
          <w:rFonts w:hint="eastAsia"/>
        </w:rPr>
      </w:pPr>
      <w:r>
        <w:rPr>
          <w:rFonts w:hint="eastAsia"/>
          <w:sz w:val="24"/>
        </w:rPr>
        <w:t xml:space="preserve">  </w:t>
      </w:r>
      <w:r w:rsidRPr="00036CA0">
        <w:rPr>
          <w:position w:val="-24"/>
          <w:sz w:val="24"/>
        </w:rPr>
        <w:object w:dxaOrig="2140" w:dyaOrig="620" w14:anchorId="3541CD07">
          <v:shape id="_x0000_i2331" type="#_x0000_t75" style="width:120.6pt;height:28.2pt" o:ole="">
            <v:imagedata r:id="rId148" o:title=""/>
          </v:shape>
          <o:OLEObject Type="Embed" ProgID="Equation.DSMT4" ShapeID="_x0000_i2331" DrawAspect="Content" ObjectID="_1714810956" r:id="rId149"/>
        </w:object>
      </w:r>
      <w:r>
        <w:rPr>
          <w:rFonts w:hint="eastAsia"/>
          <w:sz w:val="24"/>
        </w:rPr>
        <w:t xml:space="preserve">    </w:t>
      </w:r>
      <w:r w:rsidRPr="00484611">
        <w:rPr>
          <w:rFonts w:hint="eastAsia"/>
        </w:rPr>
        <w:t>由</w:t>
      </w:r>
      <w:r>
        <w:rPr>
          <w:rFonts w:hint="eastAsia"/>
        </w:rPr>
        <w:t xml:space="preserve"> </w:t>
      </w:r>
      <w:r w:rsidRPr="00AE1CB5">
        <w:rPr>
          <w:position w:val="-12"/>
          <w:sz w:val="24"/>
        </w:rPr>
        <w:object w:dxaOrig="1680" w:dyaOrig="400" w14:anchorId="386350B2">
          <v:shape id="_x0000_i2332" type="#_x0000_t75" style="width:85.8pt;height:20.4pt" o:ole="">
            <v:imagedata r:id="rId150" o:title=""/>
          </v:shape>
          <o:OLEObject Type="Embed" ProgID="Equation.DSMT4" ShapeID="_x0000_i2332" DrawAspect="Content" ObjectID="_1714810957" r:id="rId151"/>
        </w:object>
      </w:r>
      <w:r>
        <w:rPr>
          <w:rFonts w:hint="eastAsia"/>
          <w:sz w:val="24"/>
        </w:rPr>
        <w:t xml:space="preserve"> </w:t>
      </w:r>
      <w:r w:rsidRPr="00484611">
        <w:rPr>
          <w:rFonts w:hint="eastAsia"/>
        </w:rPr>
        <w:t>作最终弯矩图。</w:t>
      </w:r>
    </w:p>
    <w:p w14:paraId="54B21085" w14:textId="77777777" w:rsidR="004C07D0" w:rsidRDefault="00E9761C" w:rsidP="004C07D0">
      <w:r>
        <w:pict w14:anchorId="2735271B">
          <v:group id="_x0000_s3240" editas="canvas" style="width:415.3pt;height:238pt;mso-position-horizontal-relative:char;mso-position-vertical-relative:line" coordorigin="1800,3069" coordsize="8306,4760">
            <v:shape id="_x0000_s3241" type="#_x0000_t75" style="position:absolute;left:1800;top:3069;width:8306;height:4760" o:preferrelative="f" stroked="t" strokecolor="lime" strokeweight="2pt">
              <v:fill o:detectmouseclick="t"/>
              <v:stroke r:id="rId77" o:title="" filltype="pattern"/>
              <v:path o:extrusionok="t" o:connecttype="none"/>
              <o:lock v:ext="edit" aspectratio="f" text="t"/>
            </v:shape>
            <v:rect id="_x0000_s3242" style="position:absolute;left:1800;top:3210;width:4721;height:330" filled="f" stroked="f" strokecolor="white" strokeweight="1pt">
              <v:fill color2="black"/>
              <v:textbox style="mso-next-textbox:#_x0000_s3242" inset="1pt,0,1pt,0">
                <w:txbxContent>
                  <w:p w14:paraId="305E0C8F" w14:textId="6A4EAA8E" w:rsidR="004C07D0" w:rsidRPr="00496884" w:rsidRDefault="004C07D0" w:rsidP="004C07D0">
                    <w:pPr>
                      <w:pStyle w:val="1"/>
                      <w:rPr>
                        <w:i w:val="0"/>
                        <w:iCs/>
                        <w:szCs w:val="21"/>
                      </w:rPr>
                    </w:pPr>
                    <w:r>
                      <w:rPr>
                        <w:rFonts w:hint="eastAsia"/>
                        <w:i w:val="0"/>
                      </w:rPr>
                      <w:t>用力法求解图示结构，并作弯矩图。</w:t>
                    </w:r>
                  </w:p>
                </w:txbxContent>
              </v:textbox>
            </v:rect>
            <v:line id="_x0000_s3243" style="position:absolute;rotation:-90" from="4234,6432" to="5046,6435" strokecolor="blue" strokeweight="1.5pt">
              <v:stroke startarrowwidth="narrow" startarrowlength="short" endarrowwidth="narrow" endarrowlength="short"/>
              <o:lock v:ext="edit" aspectratio="t"/>
            </v:line>
            <v:line id="_x0000_s3244" style="position:absolute;rotation:-180" from="4229,6477" to="5093,6480" strokecolor="blue" strokeweight="1.5pt">
              <v:stroke startarrowwidth="narrow" startarrowlength="short" endarrowwidth="narrow" endarrowlength="short"/>
              <o:lock v:ext="edit" aspectratio="t"/>
            </v:line>
            <v:shape id="_x0000_s3245" type="#_x0000_t75" style="position:absolute;left:4371;top:5076;width:814;height:272" o:preferrelative="f" fillcolor="#cff">
              <v:imagedata r:id="rId152" o:title=""/>
              <o:lock v:ext="edit" aspectratio="f"/>
            </v:shape>
            <v:group id="_x0000_s3246" style="position:absolute;left:1974;top:3641;width:1880;height:2249" coordorigin="1974,3641" coordsize="1880,2249">
              <v:group id="_x0000_s3247" style="position:absolute;left:3127;top:4644;width:404;height:321;rotation:90;flip:x" coordorigin="1780,8026" coordsize="404,321">
                <o:lock v:ext="edit" aspectratio="t"/>
                <v:group id="_x0000_s3248" style="position:absolute;left:1955;top:8119;width:321;height:136;rotation:90;flip:x" coordorigin="2475,-970" coordsize="276,118">
                  <o:lock v:ext="edit" aspectratio="t"/>
                  <v:line id="_x0000_s324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25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25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25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25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25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25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256" style="position:absolute;left:1780;top:8130;width:113;height:113;rotation:90;flip:x" strokeweight="1.5pt">
                  <v:fill color2="black"/>
                  <o:lock v:ext="edit" aspectratio="t"/>
                </v:oval>
                <v:oval id="_x0000_s3257" style="position:absolute;left:1985;top:8130;width:113;height:113;rotation:90;flip:x" strokeweight="1.5pt">
                  <v:fill color2="black"/>
                  <o:lock v:ext="edit" aspectratio="t"/>
                </v:oval>
              </v:group>
              <v:shape id="_x0000_s3258" type="#_x0000_t75" style="position:absolute;left:2772;top:5434;width:173;height:281" o:preferrelative="f">
                <v:imagedata r:id="rId34" o:title=""/>
                <o:lock v:ext="edit" aspectratio="f"/>
              </v:shape>
              <v:shape id="_x0000_s3259" type="#_x0000_t75" style="position:absolute;left:2386;top:4900;width:337;height:237">
                <v:imagedata r:id="rId35" o:title=""/>
                <o:lock v:ext="edit" aspectratio="f"/>
              </v:shape>
              <v:shape id="_x0000_s3260" type="#_x0000_t75" style="position:absolute;left:2644;top:4672;width:449;height:237">
                <v:imagedata r:id="rId36" o:title=""/>
                <o:lock v:ext="edit" aspectratio="f"/>
              </v:shape>
              <v:line id="_x0000_s3261" style="position:absolute" from="2376,4643" to="3276,4644" strokeweight="1.5pt">
                <v:stroke startarrowwidth="narrow" startarrowlength="short" endarrowwidth="narrow" endarrowlength="short"/>
                <o:lock v:ext="edit" aspectratio="t"/>
              </v:line>
              <v:line id="_x0000_s3262" style="position:absolute;rotation:-90" from="1532,4597" to="3194,4598" strokeweight="1.5pt">
                <v:stroke startarrowwidth="narrow" startarrowlength="short" endarrowwidth="narrow" endarrowlength="short"/>
                <o:lock v:ext="edit" aspectratio="t"/>
              </v:line>
              <v:shape id="_x0000_s3263" type="#_x0000_t75" style="position:absolute;left:2400;top:5216;width:308;height:251">
                <v:imagedata r:id="rId37" o:title=""/>
                <o:lock v:ext="edit" aspectratio="f"/>
              </v:shape>
              <v:shape id="_x0000_s3264" type="#_x0000_t75" style="position:absolute;left:2392;top:3641;width:308;height:251">
                <v:imagedata r:id="rId38" o:title=""/>
                <o:lock v:ext="edit" aspectratio="f"/>
              </v:shape>
              <v:shape id="_x0000_s3265" type="#_x0000_t75" style="position:absolute;left:2172;top:4651;width:308;height:274">
                <v:imagedata r:id="rId39" o:title=""/>
                <o:lock v:ext="edit" aspectratio="f"/>
              </v:shape>
              <v:shape id="_x0000_s3266" type="#_x0000_t75" style="position:absolute;left:3244;top:4333;width:336;height:251">
                <v:imagedata r:id="rId40" o:title=""/>
                <o:lock v:ext="edit" aspectratio="f"/>
              </v:shape>
              <v:group id="_x0000_s3267" style="position:absolute;left:2811;top:4505;width:1754;height:263;rotation:-90" coordorigin="6447,5194" coordsize="1755,307">
                <v:line id="_x0000_s3268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3269" style="position:absolute" from="6447,5201" to="6447,5501" strokeweight="1pt">
                  <v:stroke startarrowwidth="narrow" startarrowlength="short" endarrowwidth="narrow" endarrowlength="short"/>
                </v:line>
                <v:line id="_x0000_s3270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3271" style="position:absolute" from="7323,5194" to="7323,5494" strokeweight="1pt">
                  <v:stroke startarrowwidth="narrow" startarrowlength="short" endarrowwidth="narrow" endarrowlength="short"/>
                </v:line>
                <v:line id="_x0000_s3272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3273" type="#_x0000_t75" style="position:absolute;left:3679;top:4060;width:173;height:281" o:preferrelative="f">
                <v:imagedata r:id="rId34" o:title=""/>
                <o:lock v:ext="edit" aspectratio="f"/>
              </v:shape>
              <v:shape id="_x0000_s3274" type="#_x0000_t75" style="position:absolute;left:3681;top:4889;width:173;height:281" o:preferrelative="f">
                <v:imagedata r:id="rId34" o:title=""/>
                <o:lock v:ext="edit" aspectratio="f"/>
              </v:shape>
              <v:group id="_x0000_s3275" style="position:absolute;left:2364;top:5656;width:984;height:234;rotation:-180" coordorigin="6941,5636" coordsize="882,300">
                <v:line id="_x0000_s3276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277" style="position:absolute" from="6941,5636" to="6941,5936" strokeweight="1pt">
                  <v:stroke startarrowwidth="narrow" startarrowlength="short" endarrowwidth="narrow" endarrowlength="short"/>
                </v:line>
                <v:line id="_x0000_s3278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3279" style="position:absolute;left:2013;top:3644;width:321;height:400;rotation:-90;flip:x" coordorigin="2772,8730" coordsize="321,400">
                <o:lock v:ext="edit" aspectratio="t"/>
                <v:group id="_x0000_s3280" style="position:absolute;left:2772;top:8994;width:321;height:136" coordorigin="2475,-970" coordsize="276,118">
                  <o:lock v:ext="edit" aspectratio="t"/>
                  <v:line id="_x0000_s328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28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28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28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28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28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3287" style="position:absolute;left:2831;top:8740;width:85;height:290" coordorigin="3260,8728" coordsize="85,290">
                  <o:lock v:ext="edit" aspectratio="t"/>
                  <v:line id="_x0000_s3288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289" style="position:absolute;left:3260;top:8728;width:85;height:85" strokeweight="1.5pt">
                    <v:fill color2="black"/>
                    <o:lock v:ext="edit" aspectratio="t"/>
                  </v:oval>
                  <v:oval id="_x0000_s3290" style="position:absolute;left:3260;top:8933;width:85;height:85" strokeweight="1.5pt">
                    <v:fill color2="black"/>
                    <o:lock v:ext="edit" aspectratio="t"/>
                  </v:oval>
                </v:group>
                <v:group id="_x0000_s3291" style="position:absolute;left:2957;top:8740;width:85;height:290" coordorigin="3260,8728" coordsize="85,290">
                  <o:lock v:ext="edit" aspectratio="t"/>
                  <v:line id="_x0000_s3292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293" style="position:absolute;left:3260;top:8728;width:85;height:85" strokeweight="1.5pt">
                    <v:fill color2="black"/>
                    <o:lock v:ext="edit" aspectratio="t"/>
                  </v:oval>
                  <v:oval id="_x0000_s3294" style="position:absolute;left:3260;top:8933;width:85;height:85" strokeweight="1.5pt">
                    <v:fill color2="black"/>
                    <o:lock v:ext="edit" aspectratio="t"/>
                  </v:oval>
                </v:group>
                <v:line id="_x0000_s3295" style="position:absolute;flip:y" from="2772,8730" to="3092,8731" strokeweight="2pt">
                  <v:stroke startarrowwidth="narrow" startarrowlength="short" endarrowwidth="narrow" endarrowlength="short"/>
                  <o:lock v:ext="edit" aspectratio="t"/>
                </v:line>
              </v:group>
              <v:group id="_x0000_s3296" style="position:absolute;left:2013;top:5242;width:321;height:400;rotation:-90;flip:x" coordorigin="2772,8730" coordsize="321,400">
                <o:lock v:ext="edit" aspectratio="t"/>
                <v:group id="_x0000_s3297" style="position:absolute;left:2772;top:8994;width:321;height:136" coordorigin="2475,-970" coordsize="276,118">
                  <o:lock v:ext="edit" aspectratio="t"/>
                  <v:line id="_x0000_s329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29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30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30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30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30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3304" style="position:absolute;left:2831;top:8740;width:85;height:290" coordorigin="3260,8728" coordsize="85,290">
                  <o:lock v:ext="edit" aspectratio="t"/>
                  <v:line id="_x0000_s3305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306" style="position:absolute;left:3260;top:8728;width:85;height:85" strokeweight="1.5pt">
                    <v:fill color2="black"/>
                    <o:lock v:ext="edit" aspectratio="t"/>
                  </v:oval>
                  <v:oval id="_x0000_s3307" style="position:absolute;left:3260;top:8933;width:85;height:85" strokeweight="1.5pt">
                    <v:fill color2="black"/>
                    <o:lock v:ext="edit" aspectratio="t"/>
                  </v:oval>
                </v:group>
                <v:group id="_x0000_s3308" style="position:absolute;left:2957;top:8740;width:85;height:290" coordorigin="3260,8728" coordsize="85,290">
                  <o:lock v:ext="edit" aspectratio="t"/>
                  <v:line id="_x0000_s3309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3310" style="position:absolute;left:3260;top:8728;width:85;height:85" strokeweight="1.5pt">
                    <v:fill color2="black"/>
                    <o:lock v:ext="edit" aspectratio="t"/>
                  </v:oval>
                  <v:oval id="_x0000_s3311" style="position:absolute;left:3260;top:8933;width:85;height:85" strokeweight="1.5pt">
                    <v:fill color2="black"/>
                    <o:lock v:ext="edit" aspectratio="t"/>
                  </v:oval>
                </v:group>
                <v:line id="_x0000_s3312" style="position:absolute;flip:y" from="2772,8730" to="3092,8731" strokeweight="2pt">
                  <v:stroke startarrowwidth="narrow" startarrowlength="short" endarrowwidth="narrow" endarrowlength="short"/>
                  <o:lock v:ext="edit" aspectratio="t"/>
                </v:line>
              </v:group>
              <v:shape id="_x0000_s3313" type="#_x0000_t75" style="position:absolute;left:2346;top:4159;width:337;height:237">
                <v:imagedata r:id="rId35" o:title=""/>
                <o:lock v:ext="edit" aspectratio="f"/>
              </v:shape>
              <v:shape id="_x0000_s3314" style="position:absolute;left:3010;top:4474;width:272;height:369;rotation:12849363fd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shape id="_x0000_s3315" type="#_x0000_t75" style="position:absolute;left:2924;top:4210;width:391;height:251">
                <v:imagedata r:id="rId41" o:title=""/>
                <o:lock v:ext="edit" aspectratio="f"/>
              </v:shape>
            </v:group>
            <v:shape id="_x0000_s3316" type="#_x0000_t75" style="position:absolute;left:5072;top:4134;width:324;height:426">
              <v:imagedata r:id="rId153" o:title=""/>
              <o:lock v:ext="edit" aspectratio="f"/>
            </v:shape>
            <v:line id="_x0000_s3317" style="position:absolute" from="4397,4679" to="5297,4680" strokeweight="1.5pt">
              <v:stroke startarrowwidth="narrow" startarrowlength="short" endarrowwidth="narrow" endarrowlength="short"/>
              <o:lock v:ext="edit" aspectratio="t"/>
            </v:line>
            <v:line id="_x0000_s3318" style="position:absolute;rotation:-90" from="3939,4247" to="4829,4248" strokeweight="1.5pt">
              <v:stroke startarrowwidth="narrow" startarrowlength="short" endarrowwidth="narrow" endarrowlength="short"/>
              <o:lock v:ext="edit" aspectratio="t"/>
            </v:line>
            <v:group id="_x0000_s3319" style="position:absolute;left:4034;top:3680;width:321;height:400;rotation:-90;flip:x" coordorigin="2772,8730" coordsize="321,400">
              <o:lock v:ext="edit" aspectratio="t"/>
              <v:group id="_x0000_s3320" style="position:absolute;left:2772;top:8994;width:321;height:136" coordorigin="2475,-970" coordsize="276,118">
                <o:lock v:ext="edit" aspectratio="t"/>
                <v:line id="_x0000_s332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32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32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32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32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32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327" style="position:absolute;left:2831;top:8740;width:85;height:290" coordorigin="3260,8728" coordsize="85,290">
                <o:lock v:ext="edit" aspectratio="t"/>
                <v:line id="_x0000_s332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329" style="position:absolute;left:3260;top:8728;width:85;height:85" strokeweight="1.5pt">
                  <v:fill color2="black"/>
                  <o:lock v:ext="edit" aspectratio="t"/>
                </v:oval>
                <v:oval id="_x0000_s3330" style="position:absolute;left:3260;top:8933;width:85;height:85" strokeweight="1.5pt">
                  <v:fill color2="black"/>
                  <o:lock v:ext="edit" aspectratio="t"/>
                </v:oval>
              </v:group>
              <v:group id="_x0000_s3331" style="position:absolute;left:2957;top:8740;width:85;height:290" coordorigin="3260,8728" coordsize="85,290">
                <o:lock v:ext="edit" aspectratio="t"/>
                <v:line id="_x0000_s333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333" style="position:absolute;left:3260;top:8728;width:85;height:85" strokeweight="1.5pt">
                  <v:fill color2="black"/>
                  <o:lock v:ext="edit" aspectratio="t"/>
                </v:oval>
                <v:oval id="_x0000_s3334" style="position:absolute;left:3260;top:8933;width:85;height:85" strokeweight="1.5pt">
                  <v:fill color2="black"/>
                  <o:lock v:ext="edit" aspectratio="t"/>
                </v:oval>
              </v:group>
              <v:line id="_x0000_s333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3336" type="#_x0000_t75" style="position:absolute;left:4397;top:4195;width:337;height:237">
              <v:imagedata r:id="rId35" o:title=""/>
              <o:lock v:ext="edit" aspectratio="f"/>
            </v:shape>
            <v:shape id="_x0000_s3337" type="#_x0000_t75" style="position:absolute;left:4627;top:4679;width:337;height:237">
              <v:imagedata r:id="rId35" o:title=""/>
              <o:lock v:ext="edit" aspectratio="f"/>
            </v:shape>
            <v:shape id="_x0000_s3338" style="position:absolute;left:4959;top:4442;width:272;height:369;rotation:12849363fd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line id="_x0000_s3339" style="position:absolute" from="4246,6853" to="5146,6854" strokeweight="1.5pt">
              <v:stroke startarrowwidth="narrow" startarrowlength="short" endarrowwidth="narrow" endarrowlength="short"/>
              <o:lock v:ext="edit" aspectratio="t"/>
            </v:line>
            <v:line id="_x0000_s3340" style="position:absolute;rotation:-90" from="3788,6421" to="4678,6422" strokeweight="1.5pt">
              <v:stroke startarrowwidth="narrow" startarrowlength="short" endarrowwidth="narrow" endarrowlength="short"/>
              <o:lock v:ext="edit" aspectratio="t"/>
            </v:line>
            <v:group id="_x0000_s3341" style="position:absolute;left:3883;top:5854;width:321;height:400;rotation:-90;flip:x" coordorigin="2772,8730" coordsize="321,400">
              <o:lock v:ext="edit" aspectratio="t"/>
              <v:group id="_x0000_s3342" style="position:absolute;left:2772;top:8994;width:321;height:136" coordorigin="2475,-970" coordsize="276,118">
                <o:lock v:ext="edit" aspectratio="t"/>
                <v:line id="_x0000_s334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34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34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34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34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34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349" style="position:absolute;left:2831;top:8740;width:85;height:290" coordorigin="3260,8728" coordsize="85,290">
                <o:lock v:ext="edit" aspectratio="t"/>
                <v:line id="_x0000_s335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351" style="position:absolute;left:3260;top:8728;width:85;height:85" strokeweight="1.5pt">
                  <v:fill color2="black"/>
                  <o:lock v:ext="edit" aspectratio="t"/>
                </v:oval>
                <v:oval id="_x0000_s3352" style="position:absolute;left:3260;top:8933;width:85;height:85" strokeweight="1.5pt">
                  <v:fill color2="black"/>
                  <o:lock v:ext="edit" aspectratio="t"/>
                </v:oval>
              </v:group>
              <v:group id="_x0000_s3353" style="position:absolute;left:2957;top:8740;width:85;height:290" coordorigin="3260,8728" coordsize="85,290">
                <o:lock v:ext="edit" aspectratio="t"/>
                <v:line id="_x0000_s335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355" style="position:absolute;left:3260;top:8728;width:85;height:85" strokeweight="1.5pt">
                  <v:fill color2="black"/>
                  <o:lock v:ext="edit" aspectratio="t"/>
                </v:oval>
                <v:oval id="_x0000_s3356" style="position:absolute;left:3260;top:8933;width:85;height:85" strokeweight="1.5pt">
                  <v:fill color2="black"/>
                  <o:lock v:ext="edit" aspectratio="t"/>
                </v:oval>
              </v:group>
              <v:line id="_x0000_s3357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3358" style="position:absolute;left:4939;top:6805;width:404;height:321;rotation:90;flip:x" coordorigin="1780,8026" coordsize="404,321">
              <o:lock v:ext="edit" aspectratio="t"/>
              <v:group id="_x0000_s3359" style="position:absolute;left:1955;top:8119;width:321;height:136;rotation:90;flip:x" coordorigin="2475,-970" coordsize="276,118">
                <o:lock v:ext="edit" aspectratio="t"/>
                <v:line id="_x0000_s336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36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36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36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36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36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36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367" style="position:absolute;left:1780;top:8130;width:113;height:113;rotation:90;flip:x" strokeweight="1.5pt">
                <v:fill color2="black"/>
                <o:lock v:ext="edit" aspectratio="t"/>
              </v:oval>
              <v:oval id="_x0000_s3368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3369" style="position:absolute;rotation:-90" from="4913,6653" to="5297,6654" strokecolor="blue" strokeweight="1.5pt">
              <v:stroke startarrowwidth="narrow" startarrowlength="short" endarrowwidth="narrow" endarrowlength="short"/>
              <o:lock v:ext="edit" aspectratio="t"/>
            </v:line>
            <v:line id="_x0000_s3370" style="position:absolute;rotation:-180" from="4246,6033" to="4641,6034" strokecolor="blue" strokeweight="1.5pt">
              <v:stroke startarrowwidth="narrow" startarrowlength="short" endarrowwidth="narrow" endarrowlength="short"/>
              <o:lock v:ext="edit" aspectratio="t"/>
            </v:line>
            <v:shape id="_x0000_s3371" type="#_x0000_t75" style="position:absolute;left:5093;top:6421;width:324;height:426">
              <v:imagedata r:id="rId153" o:title=""/>
              <o:lock v:ext="edit" aspectratio="f"/>
            </v:shape>
            <v:shape id="_x0000_s3372" type="#_x0000_t75" style="position:absolute;left:3884;top:6450;width:324;height:426">
              <v:imagedata r:id="rId153" o:title=""/>
              <o:lock v:ext="edit" aspectratio="f"/>
            </v:shape>
            <v:shape id="_x0000_s3373" type="#_x0000_t75" style="position:absolute;left:4328;top:6840;width:324;height:426">
              <v:imagedata r:id="rId153" o:title=""/>
              <o:lock v:ext="edit" aspectratio="f"/>
            </v:shape>
            <v:shape id="_x0000_s3374" type="#_x0000_t75" style="position:absolute;left:4404;top:5644;width:324;height:426">
              <v:imagedata r:id="rId153" o:title=""/>
              <o:lock v:ext="edit" aspectratio="f"/>
            </v:shape>
            <v:shape id="_x0000_s3375" type="#_x0000_t75" style="position:absolute;left:8936;top:7039;width:529;height:323" o:preferrelative="f">
              <v:imagedata r:id="rId154" o:title=""/>
              <o:lock v:ext="edit" aspectratio="f"/>
            </v:shape>
            <v:line id="_x0000_s3376" style="position:absolute;rotation:-180" from="8449,5694" to="9313,5697" strokecolor="blue" strokeweight="1.5pt">
              <v:stroke startarrowwidth="narrow" startarrowlength="short" endarrowwidth="narrow" endarrowlength="short"/>
              <o:lock v:ext="edit" aspectratio="t"/>
            </v:line>
            <v:line id="_x0000_s3377" style="position:absolute" from="8466,6070" to="9366,6071" strokeweight="1.5pt">
              <v:stroke startarrowwidth="narrow" startarrowlength="short" endarrowwidth="narrow" endarrowlength="short"/>
              <o:lock v:ext="edit" aspectratio="t"/>
            </v:line>
            <v:group id="_x0000_s3378" style="position:absolute;left:8103;top:5071;width:321;height:400;rotation:-90;flip:x" coordorigin="2772,8730" coordsize="321,400">
              <o:lock v:ext="edit" aspectratio="t"/>
              <v:group id="_x0000_s3379" style="position:absolute;left:2772;top:8994;width:321;height:136" coordorigin="2475,-970" coordsize="276,118">
                <o:lock v:ext="edit" aspectratio="t"/>
                <v:line id="_x0000_s338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38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38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38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38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38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386" style="position:absolute;left:2831;top:8740;width:85;height:290" coordorigin="3260,8728" coordsize="85,290">
                <o:lock v:ext="edit" aspectratio="t"/>
                <v:line id="_x0000_s338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388" style="position:absolute;left:3260;top:8728;width:85;height:85" strokeweight="1.5pt">
                  <v:fill color2="black"/>
                  <o:lock v:ext="edit" aspectratio="t"/>
                </v:oval>
                <v:oval id="_x0000_s3389" style="position:absolute;left:3260;top:8933;width:85;height:85" strokeweight="1.5pt">
                  <v:fill color2="black"/>
                  <o:lock v:ext="edit" aspectratio="t"/>
                </v:oval>
              </v:group>
              <v:group id="_x0000_s3390" style="position:absolute;left:2957;top:8740;width:85;height:290" coordorigin="3260,8728" coordsize="85,290">
                <o:lock v:ext="edit" aspectratio="t"/>
                <v:line id="_x0000_s339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392" style="position:absolute;left:3260;top:8728;width:85;height:85" strokeweight="1.5pt">
                  <v:fill color2="black"/>
                  <o:lock v:ext="edit" aspectratio="t"/>
                </v:oval>
                <v:oval id="_x0000_s3393" style="position:absolute;left:3260;top:8933;width:85;height:85" strokeweight="1.5pt">
                  <v:fill color2="black"/>
                  <o:lock v:ext="edit" aspectratio="t"/>
                </v:oval>
              </v:group>
              <v:line id="_x0000_s3394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3395" style="position:absolute;left:9159;top:6022;width:404;height:321;rotation:90;flip:x" coordorigin="1780,8026" coordsize="404,321">
              <o:lock v:ext="edit" aspectratio="t"/>
              <v:group id="_x0000_s3396" style="position:absolute;left:1955;top:8119;width:321;height:136;rotation:90;flip:x" coordorigin="2475,-970" coordsize="276,118">
                <o:lock v:ext="edit" aspectratio="t"/>
                <v:line id="_x0000_s339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39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39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0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0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0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40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404" style="position:absolute;left:1780;top:8130;width:113;height:113;rotation:90;flip:x" strokeweight="1.5pt">
                <v:fill color2="black"/>
                <o:lock v:ext="edit" aspectratio="t"/>
              </v:oval>
              <v:oval id="_x0000_s3405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3406" style="position:absolute;rotation:-90" from="9133,5870" to="9517,5871" strokecolor="blue" strokeweight="1.5pt">
              <v:stroke startarrowwidth="narrow" startarrowlength="short" endarrowwidth="narrow" endarrowlength="short"/>
              <o:lock v:ext="edit" aspectratio="t"/>
            </v:line>
            <v:line id="_x0000_s3407" style="position:absolute;rotation:-180" from="8248,5243" to="8463,5244" strokecolor="blue" strokeweight="1.5pt">
              <v:stroke startarrowwidth="narrow" startarrowlength="short" endarrowwidth="narrow" endarrowlength="short"/>
              <o:lock v:ext="edit" aspectratio="t"/>
            </v:line>
            <v:shape id="_x0000_s3408" type="#_x0000_t75" style="position:absolute;left:7851;top:6620;width:324;height:426">
              <v:imagedata r:id="rId153" o:title=""/>
              <o:lock v:ext="edit" aspectratio="f"/>
            </v:shape>
            <v:shape id="_x0000_s3409" type="#_x0000_t75" style="position:absolute;left:8651;top:6080;width:324;height:426">
              <v:imagedata r:id="rId153" o:title=""/>
              <o:lock v:ext="edit" aspectratio="f"/>
            </v:shape>
            <v:line id="_x0000_s3410" style="position:absolute;rotation:-90" from="7624,6186" to="9286,6187" strokeweight="1.5pt">
              <v:stroke startarrowwidth="narrow" startarrowlength="short" endarrowwidth="narrow" endarrowlength="short"/>
              <o:lock v:ext="edit" aspectratio="t"/>
            </v:line>
            <v:group id="_x0000_s3411" style="position:absolute;left:8094;top:6732;width:321;height:400;rotation:-90;flip:x" coordorigin="2772,8730" coordsize="321,400">
              <o:lock v:ext="edit" aspectratio="t"/>
              <v:group id="_x0000_s3412" style="position:absolute;left:2772;top:8994;width:321;height:136" coordorigin="2475,-970" coordsize="276,118">
                <o:lock v:ext="edit" aspectratio="t"/>
                <v:line id="_x0000_s341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1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1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1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1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1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419" style="position:absolute;left:2831;top:8740;width:85;height:290" coordorigin="3260,8728" coordsize="85,290">
                <o:lock v:ext="edit" aspectratio="t"/>
                <v:line id="_x0000_s342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421" style="position:absolute;left:3260;top:8728;width:85;height:85" strokeweight="1.5pt">
                  <v:fill color2="black"/>
                  <o:lock v:ext="edit" aspectratio="t"/>
                </v:oval>
                <v:oval id="_x0000_s3422" style="position:absolute;left:3260;top:8933;width:85;height:85" strokeweight="1.5pt">
                  <v:fill color2="black"/>
                  <o:lock v:ext="edit" aspectratio="t"/>
                </v:oval>
              </v:group>
              <v:group id="_x0000_s3423" style="position:absolute;left:2957;top:8740;width:85;height:290" coordorigin="3260,8728" coordsize="85,290">
                <o:lock v:ext="edit" aspectratio="t"/>
                <v:line id="_x0000_s342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425" style="position:absolute;left:3260;top:8728;width:85;height:85" strokeweight="1.5pt">
                  <v:fill color2="black"/>
                  <o:lock v:ext="edit" aspectratio="t"/>
                </v:oval>
                <v:oval id="_x0000_s3426" style="position:absolute;left:3260;top:8933;width:85;height:85" strokeweight="1.5pt">
                  <v:fill color2="black"/>
                  <o:lock v:ext="edit" aspectratio="t"/>
                </v:oval>
              </v:group>
              <v:line id="_x0000_s3427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3428" style="position:absolute;rotation:-180" from="8434,6911" to="8688,6912" strokecolor="blue" strokeweight="1.5pt">
              <v:stroke startarrowwidth="narrow" startarrowlength="short" endarrowwidth="narrow" endarrowlength="short"/>
              <o:lock v:ext="edit" aspectratio="t"/>
            </v:line>
            <v:line id="_x0000_s3429" style="position:absolute;rotation:-180" from="8095,6055" to="8438,6056" strokecolor="blue" strokeweight="1.5pt">
              <v:stroke startarrowwidth="narrow" startarrowlength="short" endarrowwidth="narrow" endarrowlength="short"/>
              <o:lock v:ext="edit" aspectratio="t"/>
            </v:line>
            <v:shape id="_x0000_s3430" type="#_x0000_t75" style="position:absolute;left:7874;top:6029;width:324;height:426">
              <v:imagedata r:id="rId153" o:title=""/>
              <o:lock v:ext="edit" aspectratio="f"/>
            </v:shape>
            <v:shape id="_x0000_s3431" type="#_x0000_t75" style="position:absolute;left:9313;top:5679;width:391;height:251">
              <v:imagedata r:id="rId41" o:title=""/>
              <o:lock v:ext="edit" aspectratio="f"/>
            </v:shape>
            <v:shape id="_x0000_s3432" type="#_x0000_t75" style="position:absolute;left:8064;top:5579;width:263;height:251">
              <v:imagedata r:id="rId41" o:title=""/>
              <o:lock v:ext="edit" aspectratio="f"/>
            </v:shape>
            <v:line id="_x0000_s3433" style="position:absolute;flip:x y" from="8327,5726" to="8463,5960" strokecolor="blue">
              <v:stroke startarrowwidth="narrow" startarrowlength="short" endarrowwidth="narrow" endarrowlength="short"/>
            </v:line>
            <v:group id="_x0000_s3434" style="position:absolute;left:5117;top:4539;width:520;height:505" coordorigin="6459,4134" coordsize="520,505">
              <o:lock v:ext="edit" aspectratio="t"/>
              <v:group id="_x0000_s3435" style="position:absolute;left:6750;top:4227;width:321;height:136;rotation:90;flip:x" coordorigin="2475,-970" coordsize="276,118">
                <o:lock v:ext="edit" aspectratio="t"/>
                <v:line id="_x0000_s343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3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3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3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4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4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442" style="position:absolute;rotation:-90;flip:x" from="6724,4222" to="6725,4367" strokeweight="1.5pt">
                <v:stroke startarrowwidth="narrow" startarrowlength="short" endarrowwidth="narrow" endarrowlength="short"/>
                <o:lock v:ext="edit" aspectratio="t"/>
              </v:line>
              <v:oval id="_x0000_s3443" style="position:absolute;left:6780;top:4238;width:113;height:113;rotation:90;flip:x y" strokeweight="1.5pt">
                <v:fill color2="black"/>
                <o:lock v:ext="edit" aspectratio="t"/>
              </v:oval>
              <v:group id="_x0000_s3444" style="position:absolute;left:6418;top:4276;width:404;height:321;rotation:90;flip:x" coordorigin="1780,8026" coordsize="404,321">
                <o:lock v:ext="edit" aspectratio="t"/>
                <v:group id="_x0000_s3445" style="position:absolute;left:1955;top:8119;width:321;height:136;rotation:90;flip:x" coordorigin="2475,-970" coordsize="276,118">
                  <o:lock v:ext="edit" aspectratio="t"/>
                  <v:line id="_x0000_s3446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447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448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449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450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451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452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453" style="position:absolute;left:1780;top:8130;width:113;height:113;rotation:90;flip:x" strokeweight="1.5pt">
                  <v:fill color2="black"/>
                  <o:lock v:ext="edit" aspectratio="t"/>
                </v:oval>
                <v:oval id="_x0000_s3454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3455" type="#_x0000_t75" style="position:absolute;left:5840;top:4952;width:814;height:272" o:preferrelative="f" fillcolor="#cff">
              <v:imagedata r:id="rId155" o:title=""/>
              <o:lock v:ext="edit" aspectratio="f"/>
            </v:shape>
            <v:shape id="_x0000_s3456" type="#_x0000_t75" style="position:absolute;left:7012;top:4317;width:347;height:302" o:preferrelative="f">
              <v:imagedata r:id="rId156" o:title=""/>
              <o:lock v:ext="edit" aspectratio="f"/>
            </v:shape>
            <v:shape id="_x0000_s3457" type="#_x0000_t75" style="position:absolute;left:4283;top:7212;width:611;height:363" o:preferrelative="f">
              <v:imagedata r:id="rId157" o:title=""/>
              <o:lock v:ext="edit" aspectratio="f"/>
            </v:shape>
            <v:shape id="_x0000_s3458" style="position:absolute;left:6564;top:4500;width:272;height:369;rotation:13591937fd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3459" type="#_x0000_t75" style="position:absolute;left:6595;top:4153;width:324;height:426">
              <v:imagedata r:id="rId153" o:title=""/>
              <o:lock v:ext="edit" aspectratio="f"/>
            </v:shape>
            <v:line id="_x0000_s3460" style="position:absolute" from="5999,4657" to="6899,4658" strokeweight="1.5pt">
              <v:stroke startarrowwidth="narrow" startarrowlength="short" endarrowwidth="narrow" endarrowlength="short"/>
              <o:lock v:ext="edit" aspectratio="t"/>
            </v:line>
            <v:line id="_x0000_s3461" style="position:absolute;rotation:-90" from="5541,4225" to="6431,4226" strokeweight="1.5pt">
              <v:stroke startarrowwidth="narrow" startarrowlength="short" endarrowwidth="narrow" endarrowlength="short"/>
              <o:lock v:ext="edit" aspectratio="t"/>
            </v:line>
            <v:group id="_x0000_s3462" style="position:absolute;left:5636;top:3658;width:321;height:400;rotation:-90;flip:x" coordorigin="2772,8730" coordsize="321,400">
              <o:lock v:ext="edit" aspectratio="t"/>
              <v:group id="_x0000_s3463" style="position:absolute;left:2772;top:8994;width:321;height:136" coordorigin="2475,-970" coordsize="276,118">
                <o:lock v:ext="edit" aspectratio="t"/>
                <v:line id="_x0000_s346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6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6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6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6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6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470" style="position:absolute;left:2831;top:8740;width:85;height:290" coordorigin="3260,8728" coordsize="85,290">
                <o:lock v:ext="edit" aspectratio="t"/>
                <v:line id="_x0000_s347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472" style="position:absolute;left:3260;top:8728;width:85;height:85" strokeweight="1.5pt">
                  <v:fill color2="black"/>
                  <o:lock v:ext="edit" aspectratio="t"/>
                </v:oval>
                <v:oval id="_x0000_s3473" style="position:absolute;left:3260;top:8933;width:85;height:85" strokeweight="1.5pt">
                  <v:fill color2="black"/>
                  <o:lock v:ext="edit" aspectratio="t"/>
                </v:oval>
              </v:group>
              <v:group id="_x0000_s3474" style="position:absolute;left:2957;top:8740;width:85;height:290" coordorigin="3260,8728" coordsize="85,290">
                <o:lock v:ext="edit" aspectratio="t"/>
                <v:line id="_x0000_s347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476" style="position:absolute;left:3260;top:8728;width:85;height:85" strokeweight="1.5pt">
                  <v:fill color2="black"/>
                  <o:lock v:ext="edit" aspectratio="t"/>
                </v:oval>
                <v:oval id="_x0000_s3477" style="position:absolute;left:3260;top:8933;width:85;height:85" strokeweight="1.5pt">
                  <v:fill color2="black"/>
                  <o:lock v:ext="edit" aspectratio="t"/>
                </v:oval>
              </v:group>
              <v:line id="_x0000_s3478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3479" type="#_x0000_t75" style="position:absolute;left:5999;top:4173;width:337;height:237">
              <v:imagedata r:id="rId35" o:title=""/>
              <o:lock v:ext="edit" aspectratio="f"/>
            </v:shape>
            <v:shape id="_x0000_s3480" type="#_x0000_t75" style="position:absolute;left:6147;top:4683;width:337;height:237">
              <v:imagedata r:id="rId35" o:title=""/>
              <o:lock v:ext="edit" aspectratio="f"/>
            </v:shape>
            <v:group id="_x0000_s3481" style="position:absolute;left:6671;top:4642;width:404;height:321;rotation:90;flip:x" coordorigin="1780,8026" coordsize="404,321">
              <o:lock v:ext="edit" aspectratio="t"/>
              <v:group id="_x0000_s3482" style="position:absolute;left:1955;top:8119;width:321;height:136;rotation:90;flip:x" coordorigin="2475,-970" coordsize="276,118">
                <o:lock v:ext="edit" aspectratio="t"/>
                <v:line id="_x0000_s348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8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8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8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8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8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48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490" style="position:absolute;left:1780;top:8130;width:113;height:113;rotation:90;flip:x" strokeweight="1.5pt">
                <v:fill color2="black"/>
                <o:lock v:ext="edit" aspectratio="t"/>
              </v:oval>
              <v:oval id="_x0000_s3491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3492" style="position:absolute;rotation:270;flip:x y" from="7106,4452" to="7107,4868" strokecolor="blue" strokeweight="2pt">
              <v:stroke startarrowwidth="narrow" startarrowlength="long" endarrow="classic" endarrowlength="long"/>
              <o:lock v:ext="edit" aspectratio="t"/>
            </v:line>
            <v:shape id="_x0000_s3493" type="#_x0000_t75" style="position:absolute;left:2370;top:6987;width:588;height:363" o:preferrelative="f">
              <v:imagedata r:id="rId158" o:title=""/>
              <o:lock v:ext="edit" aspectratio="f"/>
            </v:shape>
            <v:shape id="_x0000_s3494" type="#_x0000_t75" style="position:absolute;left:3244;top:6572;width:500;height:302" o:preferrelative="f">
              <v:imagedata r:id="rId159" o:title=""/>
              <o:lock v:ext="edit" aspectratio="f"/>
            </v:shape>
            <v:line id="_x0000_s3495" style="position:absolute" from="2370,6931" to="3270,6932" strokeweight="1.5pt">
              <v:stroke startarrowwidth="narrow" startarrowlength="short" endarrowwidth="narrow" endarrowlength="short"/>
              <o:lock v:ext="edit" aspectratio="t"/>
            </v:line>
            <v:line id="_x0000_s3496" style="position:absolute;rotation:-90" from="1912,6499" to="2802,6500" strokeweight="1.5pt">
              <v:stroke startarrowwidth="narrow" startarrowlength="short" endarrowwidth="narrow" endarrowlength="short"/>
              <o:lock v:ext="edit" aspectratio="t"/>
            </v:line>
            <v:group id="_x0000_s3497" style="position:absolute;left:2007;top:5932;width:321;height:400;rotation:-90;flip:x" coordorigin="2772,8730" coordsize="321,400">
              <o:lock v:ext="edit" aspectratio="t"/>
              <v:group id="_x0000_s3498" style="position:absolute;left:2772;top:8994;width:321;height:136" coordorigin="2475,-970" coordsize="276,118">
                <o:lock v:ext="edit" aspectratio="t"/>
                <v:line id="_x0000_s349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50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50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50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50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50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505" style="position:absolute;left:2831;top:8740;width:85;height:290" coordorigin="3260,8728" coordsize="85,290">
                <o:lock v:ext="edit" aspectratio="t"/>
                <v:line id="_x0000_s350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507" style="position:absolute;left:3260;top:8728;width:85;height:85" strokeweight="1.5pt">
                  <v:fill color2="black"/>
                  <o:lock v:ext="edit" aspectratio="t"/>
                </v:oval>
                <v:oval id="_x0000_s3508" style="position:absolute;left:3260;top:8933;width:85;height:85" strokeweight="1.5pt">
                  <v:fill color2="black"/>
                  <o:lock v:ext="edit" aspectratio="t"/>
                </v:oval>
              </v:group>
              <v:group id="_x0000_s3509" style="position:absolute;left:2957;top:8740;width:85;height:290" coordorigin="3260,8728" coordsize="85,290">
                <o:lock v:ext="edit" aspectratio="t"/>
                <v:line id="_x0000_s351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511" style="position:absolute;left:3260;top:8728;width:85;height:85" strokeweight="1.5pt">
                  <v:fill color2="black"/>
                  <o:lock v:ext="edit" aspectratio="t"/>
                </v:oval>
                <v:oval id="_x0000_s3512" style="position:absolute;left:3260;top:8933;width:85;height:85" strokeweight="1.5pt">
                  <v:fill color2="black"/>
                  <o:lock v:ext="edit" aspectratio="t"/>
                </v:oval>
              </v:group>
              <v:line id="_x0000_s3513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3514" style="position:absolute;left:3042;top:6916;width:404;height:321;rotation:90;flip:x" coordorigin="1780,8026" coordsize="404,321">
              <o:lock v:ext="edit" aspectratio="t"/>
              <v:group id="_x0000_s3515" style="position:absolute;left:1955;top:8119;width:321;height:136;rotation:90;flip:x" coordorigin="2475,-970" coordsize="276,118">
                <o:lock v:ext="edit" aspectratio="t"/>
                <v:line id="_x0000_s351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51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51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51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52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52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52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523" style="position:absolute;left:1780;top:8130;width:113;height:113;rotation:90;flip:x" strokeweight="1.5pt">
                <v:fill color2="black"/>
                <o:lock v:ext="edit" aspectratio="t"/>
              </v:oval>
              <v:oval id="_x0000_s3524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3525" style="position:absolute;rotation:270;flip:x y" from="3508,6713" to="3509,7129" strokecolor="blue" strokeweight="2pt">
              <v:stroke startarrowwidth="narrow" startarrowlength="long" endarrow="classic" endarrowlength="long"/>
              <o:lock v:ext="edit" aspectratio="t"/>
            </v:line>
            <v:line id="_x0000_s3526" style="position:absolute;rotation:-180" from="2366,6132" to="2763,6133" strokecolor="blue" strokeweight="1.5pt">
              <v:stroke startarrowwidth="narrow" startarrowlength="short" endarrowwidth="narrow" endarrowlength="short"/>
              <o:lock v:ext="edit" aspectratio="t"/>
            </v:line>
            <v:line id="_x0000_s3527" style="position:absolute;rotation:-90" from="2168,6322" to="2962,6718" strokecolor="blue" strokeweight="1.5pt">
              <v:stroke startarrowwidth="narrow" startarrowlength="short" endarrowwidth="narrow" endarrowlength="short"/>
            </v:line>
            <v:shape id="_x0000_s3528" type="#_x0000_t75" style="position:absolute;left:2786;top:5959;width:233;height:291" o:preferrelative="f">
              <v:imagedata r:id="rId34" o:title=""/>
              <o:lock v:ext="edit" aspectratio="f"/>
            </v:shape>
            <v:line id="_x0000_s3529" style="position:absolute;rotation:-180" from="5905,6521" to="6769,6524" strokecolor="blue" strokeweight="1.5pt">
              <v:stroke startarrowwidth="narrow" startarrowlength="short" endarrowwidth="narrow" endarrowlength="short"/>
              <o:lock v:ext="edit" aspectratio="t"/>
            </v:line>
            <v:line id="_x0000_s3530" style="position:absolute" from="5922,6897" to="6822,6898" strokeweight="1.5pt">
              <v:stroke startarrowwidth="narrow" startarrowlength="short" endarrowwidth="narrow" endarrowlength="short"/>
              <o:lock v:ext="edit" aspectratio="t"/>
            </v:line>
            <v:line id="_x0000_s3531" style="position:absolute;rotation:-90" from="5464,6465" to="6354,6466" strokeweight="1.5pt">
              <v:stroke startarrowwidth="narrow" startarrowlength="short" endarrowwidth="narrow" endarrowlength="short"/>
              <o:lock v:ext="edit" aspectratio="t"/>
            </v:line>
            <v:group id="_x0000_s3532" style="position:absolute;left:5559;top:5898;width:321;height:400;rotation:-90;flip:x" coordorigin="2772,8730" coordsize="321,400">
              <o:lock v:ext="edit" aspectratio="t"/>
              <v:group id="_x0000_s3533" style="position:absolute;left:2772;top:8994;width:321;height:136" coordorigin="2475,-970" coordsize="276,118">
                <o:lock v:ext="edit" aspectratio="t"/>
                <v:line id="_x0000_s353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53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53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53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53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53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540" style="position:absolute;left:2831;top:8740;width:85;height:290" coordorigin="3260,8728" coordsize="85,290">
                <o:lock v:ext="edit" aspectratio="t"/>
                <v:line id="_x0000_s354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542" style="position:absolute;left:3260;top:8728;width:85;height:85" strokeweight="1.5pt">
                  <v:fill color2="black"/>
                  <o:lock v:ext="edit" aspectratio="t"/>
                </v:oval>
                <v:oval id="_x0000_s3543" style="position:absolute;left:3260;top:8933;width:85;height:85" strokeweight="1.5pt">
                  <v:fill color2="black"/>
                  <o:lock v:ext="edit" aspectratio="t"/>
                </v:oval>
              </v:group>
              <v:group id="_x0000_s3544" style="position:absolute;left:2957;top:8740;width:85;height:290" coordorigin="3260,8728" coordsize="85,290">
                <o:lock v:ext="edit" aspectratio="t"/>
                <v:line id="_x0000_s354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546" style="position:absolute;left:3260;top:8728;width:85;height:85" strokeweight="1.5pt">
                  <v:fill color2="black"/>
                  <o:lock v:ext="edit" aspectratio="t"/>
                </v:oval>
                <v:oval id="_x0000_s3547" style="position:absolute;left:3260;top:8933;width:85;height:85" strokeweight="1.5pt">
                  <v:fill color2="black"/>
                  <o:lock v:ext="edit" aspectratio="t"/>
                </v:oval>
              </v:group>
              <v:line id="_x0000_s3548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3549" style="position:absolute;left:6615;top:6849;width:404;height:321;rotation:90;flip:x" coordorigin="1780,8026" coordsize="404,321">
              <o:lock v:ext="edit" aspectratio="t"/>
              <v:group id="_x0000_s3550" style="position:absolute;left:1955;top:8119;width:321;height:136;rotation:90;flip:x" coordorigin="2475,-970" coordsize="276,118">
                <o:lock v:ext="edit" aspectratio="t"/>
                <v:line id="_x0000_s355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55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55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55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55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55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557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558" style="position:absolute;left:1780;top:8130;width:113;height:113;rotation:90;flip:x" strokeweight="1.5pt">
                <v:fill color2="black"/>
                <o:lock v:ext="edit" aspectratio="t"/>
              </v:oval>
              <v:oval id="_x0000_s3559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3560" style="position:absolute;rotation:-90" from="6589,6697" to="6973,6698" strokecolor="blue" strokeweight="1.5pt">
              <v:stroke startarrowwidth="narrow" startarrowlength="short" endarrowwidth="narrow" endarrowlength="short"/>
              <o:lock v:ext="edit" aspectratio="t"/>
            </v:line>
            <v:line id="_x0000_s3561" style="position:absolute;rotation:-180" from="5654,6073" to="5655,6074" strokecolor="blue" strokeweight="1.5pt">
              <v:stroke startarrowwidth="narrow" startarrowlength="short" endarrowwidth="narrow" endarrowlength="short"/>
              <o:lock v:ext="edit" aspectratio="t"/>
            </v:line>
            <v:shape id="_x0000_s3562" type="#_x0000_t75" style="position:absolute;left:6769;top:6465;width:324;height:426">
              <v:imagedata r:id="rId153" o:title=""/>
              <o:lock v:ext="edit" aspectratio="f"/>
            </v:shape>
            <v:shape id="_x0000_s3563" type="#_x0000_t75" style="position:absolute;left:5560;top:6494;width:324;height:426">
              <v:imagedata r:id="rId153" o:title=""/>
              <o:lock v:ext="edit" aspectratio="f"/>
            </v:shape>
            <v:shape id="_x0000_s3564" type="#_x0000_t75" style="position:absolute;left:6080;top:6867;width:324;height:426">
              <v:imagedata r:id="rId153" o:title=""/>
              <o:lock v:ext="edit" aspectratio="f"/>
            </v:shape>
            <v:shape id="_x0000_s3565" type="#_x0000_t75" style="position:absolute;left:5687;top:5575;width:324;height:426">
              <v:imagedata r:id="rId160" o:title=""/>
              <o:lock v:ext="edit" aspectratio="f"/>
            </v:shape>
            <v:line id="_x0000_s3566" style="position:absolute;rotation:-90;flip:x" from="5528,6163" to="6405,6770" strokecolor="blue" strokeweight="1.5pt">
              <v:stroke startarrowwidth="narrow" startarrowlength="short" endarrowwidth="narrow" endarrowlength="short"/>
            </v:line>
            <v:line id="_x0000_s3567" style="position:absolute;rotation:-180" from="5654,6063" to="5920,6064" strokecolor="blue" strokeweight="1.5pt">
              <v:stroke startarrowwidth="narrow" startarrowlength="short" endarrowwidth="narrow" endarrowlength="short"/>
              <o:lock v:ext="edit" aspectratio="t"/>
            </v:line>
            <v:line id="_x0000_s3568" style="position:absolute;rotation:-90;flip:x" from="8089,5383" to="8955,5930" strokecolor="blue" strokeweight="1.5pt">
              <v:stroke startarrowwidth="narrow" startarrowlength="short" endarrowwidth="narrow" endarrowlength="short"/>
            </v:line>
            <v:line id="_x0000_s3569" style="position:absolute;rotation:-90;flip:x" from="7945,6207" to="8811,6754" strokecolor="blue" strokeweight="1.5pt">
              <v:stroke startarrowwidth="narrow" startarrowlength="short" endarrowwidth="narrow" endarrowlength="short"/>
            </v:line>
            <v:shape id="_x0000_s3570" type="#_x0000_t75" style="position:absolute;left:8471;top:5076;width:324;height:426">
              <v:imagedata r:id="rId160" o:title=""/>
              <o:lock v:ext="edit" aspectratio="f"/>
            </v:shape>
            <v:shape id="_x0000_s3571" type="#_x0000_t75" style="position:absolute;left:8651;top:6607;width:324;height:426">
              <v:imagedata r:id="rId160" o:title=""/>
              <o:lock v:ext="edit" aspectratio="f"/>
            </v:shape>
            <w10:wrap type="none"/>
            <w10:anchorlock/>
          </v:group>
          <o:OLEObject Type="Embed" ProgID="Equation.DSMT4" ShapeID="_x0000_s3245" DrawAspect="Content" ObjectID="_1714811020" r:id="rId161"/>
          <o:OLEObject Type="Embed" ProgID="Equation.DSMT4" ShapeID="_x0000_s3258" DrawAspect="Content" ObjectID="_1714811021" r:id="rId162"/>
          <o:OLEObject Type="Embed" ProgID="Equation.DSMT4" ShapeID="_x0000_s3259" DrawAspect="Content" ObjectID="_1714811022" r:id="rId163"/>
          <o:OLEObject Type="Embed" ProgID="Equation.DSMT4" ShapeID="_x0000_s3260" DrawAspect="Content" ObjectID="_1714811023" r:id="rId164"/>
          <o:OLEObject Type="Embed" ProgID="Equation.DSMT4" ShapeID="_x0000_s3263" DrawAspect="Content" ObjectID="_1714811024" r:id="rId165"/>
          <o:OLEObject Type="Embed" ProgID="Equation.DSMT4" ShapeID="_x0000_s3264" DrawAspect="Content" ObjectID="_1714811025" r:id="rId166"/>
          <o:OLEObject Type="Embed" ProgID="Equation.DSMT4" ShapeID="_x0000_s3265" DrawAspect="Content" ObjectID="_1714811026" r:id="rId167"/>
          <o:OLEObject Type="Embed" ProgID="Equation.DSMT4" ShapeID="_x0000_s3266" DrawAspect="Content" ObjectID="_1714811027" r:id="rId168"/>
          <o:OLEObject Type="Embed" ProgID="Equation.DSMT4" ShapeID="_x0000_s3273" DrawAspect="Content" ObjectID="_1714811028" r:id="rId169"/>
          <o:OLEObject Type="Embed" ProgID="Equation.DSMT4" ShapeID="_x0000_s3274" DrawAspect="Content" ObjectID="_1714811029" r:id="rId170"/>
          <o:OLEObject Type="Embed" ProgID="Equation.DSMT4" ShapeID="_x0000_s3313" DrawAspect="Content" ObjectID="_1714811030" r:id="rId171"/>
          <o:OLEObject Type="Embed" ProgID="Equation.DSMT4" ShapeID="_x0000_s3315" DrawAspect="Content" ObjectID="_1714811031" r:id="rId172"/>
          <o:OLEObject Type="Embed" ProgID="Equation.DSMT4" ShapeID="_x0000_s3316" DrawAspect="Content" ObjectID="_1714811032" r:id="rId173"/>
          <o:OLEObject Type="Embed" ProgID="Equation.DSMT4" ShapeID="_x0000_s3336" DrawAspect="Content" ObjectID="_1714811033" r:id="rId174"/>
          <o:OLEObject Type="Embed" ProgID="Equation.DSMT4" ShapeID="_x0000_s3337" DrawAspect="Content" ObjectID="_1714811034" r:id="rId175"/>
          <o:OLEObject Type="Embed" ProgID="Equation.DSMT4" ShapeID="_x0000_s3371" DrawAspect="Content" ObjectID="_1714811035" r:id="rId176"/>
          <o:OLEObject Type="Embed" ProgID="Equation.DSMT4" ShapeID="_x0000_s3372" DrawAspect="Content" ObjectID="_1714811036" r:id="rId177"/>
          <o:OLEObject Type="Embed" ProgID="Equation.DSMT4" ShapeID="_x0000_s3373" DrawAspect="Content" ObjectID="_1714811037" r:id="rId178"/>
          <o:OLEObject Type="Embed" ProgID="Equation.DSMT4" ShapeID="_x0000_s3374" DrawAspect="Content" ObjectID="_1714811038" r:id="rId179"/>
          <o:OLEObject Type="Embed" ProgID="Equation.DSMT4" ShapeID="_x0000_s3375" DrawAspect="Content" ObjectID="_1714811039" r:id="rId180"/>
          <o:OLEObject Type="Embed" ProgID="Equation.DSMT4" ShapeID="_x0000_s3408" DrawAspect="Content" ObjectID="_1714811040" r:id="rId181"/>
          <o:OLEObject Type="Embed" ProgID="Equation.DSMT4" ShapeID="_x0000_s3409" DrawAspect="Content" ObjectID="_1714811041" r:id="rId182"/>
          <o:OLEObject Type="Embed" ProgID="Equation.DSMT4" ShapeID="_x0000_s3430" DrawAspect="Content" ObjectID="_1714811042" r:id="rId183"/>
          <o:OLEObject Type="Embed" ProgID="Equation.DSMT4" ShapeID="_x0000_s3431" DrawAspect="Content" ObjectID="_1714811043" r:id="rId184"/>
          <o:OLEObject Type="Embed" ProgID="Equation.DSMT4" ShapeID="_x0000_s3432" DrawAspect="Content" ObjectID="_1714811044" r:id="rId185"/>
          <o:OLEObject Type="Embed" ProgID="Equation.DSMT4" ShapeID="_x0000_s3455" DrawAspect="Content" ObjectID="_1714811045" r:id="rId186"/>
          <o:OLEObject Type="Embed" ProgID="Equation.DSMT4" ShapeID="_x0000_s3456" DrawAspect="Content" ObjectID="_1714811046" r:id="rId187"/>
          <o:OLEObject Type="Embed" ProgID="Equation.DSMT4" ShapeID="_x0000_s3457" DrawAspect="Content" ObjectID="_1714811047" r:id="rId188"/>
          <o:OLEObject Type="Embed" ProgID="Equation.DSMT4" ShapeID="_x0000_s3459" DrawAspect="Content" ObjectID="_1714811048" r:id="rId189"/>
          <o:OLEObject Type="Embed" ProgID="Equation.DSMT4" ShapeID="_x0000_s3479" DrawAspect="Content" ObjectID="_1714811049" r:id="rId190"/>
          <o:OLEObject Type="Embed" ProgID="Equation.DSMT4" ShapeID="_x0000_s3480" DrawAspect="Content" ObjectID="_1714811050" r:id="rId191"/>
          <o:OLEObject Type="Embed" ProgID="Equation.DSMT4" ShapeID="_x0000_s3493" DrawAspect="Content" ObjectID="_1714811051" r:id="rId192"/>
          <o:OLEObject Type="Embed" ProgID="Equation.DSMT4" ShapeID="_x0000_s3494" DrawAspect="Content" ObjectID="_1714811052" r:id="rId193"/>
          <o:OLEObject Type="Embed" ProgID="Equation.DSMT4" ShapeID="_x0000_s3528" DrawAspect="Content" ObjectID="_1714811053" r:id="rId194"/>
          <o:OLEObject Type="Embed" ProgID="Equation.DSMT4" ShapeID="_x0000_s3562" DrawAspect="Content" ObjectID="_1714811054" r:id="rId195"/>
          <o:OLEObject Type="Embed" ProgID="Equation.DSMT4" ShapeID="_x0000_s3563" DrawAspect="Content" ObjectID="_1714811055" r:id="rId196"/>
          <o:OLEObject Type="Embed" ProgID="Equation.DSMT4" ShapeID="_x0000_s3564" DrawAspect="Content" ObjectID="_1714811056" r:id="rId197"/>
          <o:OLEObject Type="Embed" ProgID="Equation.DSMT4" ShapeID="_x0000_s3565" DrawAspect="Content" ObjectID="_1714811057" r:id="rId198"/>
          <o:OLEObject Type="Embed" ProgID="Equation.DSMT4" ShapeID="_x0000_s3570" DrawAspect="Content" ObjectID="_1714811058" r:id="rId199"/>
          <o:OLEObject Type="Embed" ProgID="Equation.DSMT4" ShapeID="_x0000_s3571" DrawAspect="Content" ObjectID="_1714811059" r:id="rId200"/>
        </w:pict>
      </w:r>
    </w:p>
    <w:p w14:paraId="4E30911D" w14:textId="77777777" w:rsidR="004C07D0" w:rsidRDefault="004C07D0" w:rsidP="004C07D0">
      <w:r w:rsidRPr="00AE1CB5">
        <w:rPr>
          <w:position w:val="-12"/>
          <w:sz w:val="24"/>
        </w:rPr>
        <w:object w:dxaOrig="1480" w:dyaOrig="360" w14:anchorId="3D2A0F26">
          <v:shape id="_x0000_i1157" type="#_x0000_t75" style="width:75.6pt;height:18pt" o:ole="">
            <v:imagedata r:id="rId201" o:title=""/>
          </v:shape>
          <o:OLEObject Type="Embed" ProgID="Equation.DSMT4" ShapeID="_x0000_i1157" DrawAspect="Content" ObjectID="_1714810958" r:id="rId202"/>
        </w:object>
      </w:r>
      <w:r>
        <w:rPr>
          <w:rFonts w:hint="eastAsia"/>
          <w:sz w:val="24"/>
        </w:rPr>
        <w:t xml:space="preserve">   </w:t>
      </w:r>
      <w:r w:rsidRPr="008F3C95">
        <w:rPr>
          <w:position w:val="-24"/>
          <w:sz w:val="24"/>
        </w:rPr>
        <w:object w:dxaOrig="2580" w:dyaOrig="660" w14:anchorId="11940491">
          <v:shape id="_x0000_i1158" type="#_x0000_t75" style="width:131.4pt;height:33.6pt" o:ole="">
            <v:imagedata r:id="rId203" o:title=""/>
          </v:shape>
          <o:OLEObject Type="Embed" ProgID="Equation.DSMT4" ShapeID="_x0000_i1158" DrawAspect="Content" ObjectID="_1714810959" r:id="rId204"/>
        </w:object>
      </w:r>
      <w:r>
        <w:rPr>
          <w:rFonts w:hint="eastAsia"/>
          <w:sz w:val="24"/>
        </w:rPr>
        <w:t xml:space="preserve">    </w:t>
      </w:r>
      <w:r w:rsidRPr="008F3C95">
        <w:rPr>
          <w:position w:val="-24"/>
          <w:sz w:val="24"/>
        </w:rPr>
        <w:object w:dxaOrig="2640" w:dyaOrig="680" w14:anchorId="767FE765">
          <v:shape id="_x0000_i1159" type="#_x0000_t75" style="width:134.4pt;height:34.2pt" o:ole="">
            <v:imagedata r:id="rId205" o:title=""/>
          </v:shape>
          <o:OLEObject Type="Embed" ProgID="Equation.DSMT4" ShapeID="_x0000_i1159" DrawAspect="Content" ObjectID="_1714810960" r:id="rId206"/>
        </w:object>
      </w:r>
    </w:p>
    <w:p w14:paraId="383BD45C" w14:textId="77777777" w:rsidR="004C07D0" w:rsidRDefault="004C07D0" w:rsidP="004C07D0">
      <w:r>
        <w:rPr>
          <w:rFonts w:hint="eastAsia"/>
          <w:sz w:val="24"/>
        </w:rPr>
        <w:t xml:space="preserve">  </w:t>
      </w:r>
      <w:r w:rsidRPr="00036CA0">
        <w:rPr>
          <w:position w:val="-24"/>
          <w:sz w:val="24"/>
        </w:rPr>
        <w:object w:dxaOrig="2320" w:dyaOrig="620" w14:anchorId="23DCFACA">
          <v:shape id="_x0000_i1160" type="#_x0000_t75" style="width:130.2pt;height:28.2pt" o:ole="">
            <v:imagedata r:id="rId207" o:title=""/>
          </v:shape>
          <o:OLEObject Type="Embed" ProgID="Equation.DSMT4" ShapeID="_x0000_i1160" DrawAspect="Content" ObjectID="_1714810961" r:id="rId208"/>
        </w:object>
      </w:r>
      <w:r>
        <w:rPr>
          <w:rFonts w:hint="eastAsia"/>
          <w:sz w:val="24"/>
        </w:rPr>
        <w:t xml:space="preserve">    </w:t>
      </w:r>
      <w:r w:rsidRPr="00484611">
        <w:rPr>
          <w:rFonts w:hint="eastAsia"/>
        </w:rPr>
        <w:t>由</w:t>
      </w:r>
      <w:r>
        <w:rPr>
          <w:rFonts w:hint="eastAsia"/>
        </w:rPr>
        <w:t xml:space="preserve"> </w:t>
      </w:r>
      <w:r w:rsidRPr="00AE1CB5">
        <w:rPr>
          <w:position w:val="-12"/>
          <w:sz w:val="24"/>
        </w:rPr>
        <w:object w:dxaOrig="1680" w:dyaOrig="400" w14:anchorId="6F8DDCD7">
          <v:shape id="_x0000_i1161" type="#_x0000_t75" style="width:85.8pt;height:19.8pt" o:ole="">
            <v:imagedata r:id="rId209" o:title=""/>
          </v:shape>
          <o:OLEObject Type="Embed" ProgID="Equation.DSMT4" ShapeID="_x0000_i1161" DrawAspect="Content" ObjectID="_1714810962" r:id="rId210"/>
        </w:object>
      </w:r>
      <w:r>
        <w:rPr>
          <w:rFonts w:hint="eastAsia"/>
          <w:sz w:val="24"/>
        </w:rPr>
        <w:t xml:space="preserve"> </w:t>
      </w:r>
      <w:r w:rsidRPr="00484611">
        <w:rPr>
          <w:rFonts w:hint="eastAsia"/>
        </w:rPr>
        <w:t>作最终弯矩图。</w:t>
      </w:r>
    </w:p>
    <w:p w14:paraId="176F4035" w14:textId="21FEF764" w:rsidR="002E2C71" w:rsidRDefault="002E2C71"/>
    <w:p w14:paraId="4D656B67" w14:textId="46D63179" w:rsidR="002E2C71" w:rsidRDefault="002E2C71"/>
    <w:p w14:paraId="3F510BF0" w14:textId="77777777" w:rsidR="005B2F1F" w:rsidRDefault="00E9761C" w:rsidP="005B2F1F">
      <w:r>
        <w:pict w14:anchorId="536ECE1A">
          <v:group id="_x0000_s3637" editas="canvas" style="width:415.3pt;height:176.7pt;mso-position-horizontal-relative:char;mso-position-vertical-relative:line" coordorigin="1800,3069" coordsize="8306,3534">
            <v:shape id="_x0000_s3638" type="#_x0000_t75" style="position:absolute;left:1800;top:3069;width:8306;height:3534" o:preferrelative="f" stroked="t" strokecolor="lime" strokeweight="2pt">
              <v:fill o:detectmouseclick="t"/>
              <v:stroke r:id="rId77" o:title="" filltype="pattern"/>
              <v:path o:extrusionok="t" o:connecttype="none"/>
              <o:lock v:ext="edit" aspectratio="f" text="t"/>
            </v:shape>
            <v:rect id="_x0000_s3639" style="position:absolute;left:1800;top:3210;width:6000;height:330" filled="f" stroked="f" strokecolor="white" strokeweight="1pt">
              <v:fill color2="black"/>
              <v:textbox style="mso-next-textbox:#_x0000_s3639" inset="1pt,0,1pt,0">
                <w:txbxContent>
                  <w:p w14:paraId="1A83641F" w14:textId="2B23631C" w:rsidR="005B2F1F" w:rsidRPr="00496884" w:rsidRDefault="005B2F1F" w:rsidP="005B2F1F">
                    <w:pPr>
                      <w:pStyle w:val="1"/>
                      <w:rPr>
                        <w:i w:val="0"/>
                        <w:iCs/>
                        <w:szCs w:val="21"/>
                      </w:rPr>
                    </w:pPr>
                    <w:r>
                      <w:rPr>
                        <w:rFonts w:hint="eastAsia"/>
                        <w:i w:val="0"/>
                      </w:rPr>
                      <w:t>用位移法计算图示结构，并作弯矩图。</w:t>
                    </w:r>
                  </w:p>
                </w:txbxContent>
              </v:textbox>
            </v:rect>
            <v:group id="_x0000_s3640" style="position:absolute;left:2188;top:3597;width:2656;height:1302" coordorigin="2188,3597" coordsize="2656,1302">
              <v:shape id="_x0000_s3641" type="#_x0000_t75" style="position:absolute;left:4536;top:4341;width:308;height:251">
                <v:imagedata r:id="rId38" o:title=""/>
                <o:lock v:ext="edit" aspectratio="f"/>
              </v:shape>
              <v:group id="_x0000_s3642" style="position:absolute;left:2188;top:3597;width:2512;height:1302" coordorigin="2188,3798" coordsize="2512,1302">
                <v:shape id="_x0000_s3643" type="#_x0000_t75" style="position:absolute;left:4152;top:4359;width:337;height:237">
                  <v:imagedata r:id="rId35" o:title=""/>
                  <o:lock v:ext="edit" aspectratio="f"/>
                </v:shape>
                <v:shape id="_x0000_s3644" type="#_x0000_t75" style="position:absolute;left:2382;top:4368;width:449;height:237">
                  <v:imagedata r:id="rId36" o:title=""/>
                  <o:lock v:ext="edit" aspectratio="f"/>
                </v:shape>
                <v:shape id="_x0000_s3645" type="#_x0000_t75" style="position:absolute;left:2626;top:4677;width:173;height:281" o:preferrelative="f">
                  <v:imagedata r:id="rId34" o:title=""/>
                  <o:lock v:ext="edit" aspectratio="f"/>
                </v:shape>
                <v:shape id="_x0000_s3646" type="#_x0000_t75" style="position:absolute;left:3392;top:4677;width:173;height:281" o:preferrelative="f">
                  <v:imagedata r:id="rId34" o:title=""/>
                  <o:lock v:ext="edit" aspectratio="f"/>
                </v:shape>
                <v:shape id="_x0000_s3647" type="#_x0000_t75" style="position:absolute;left:4232;top:4677;width:173;height:281" o:preferrelative="f">
                  <v:imagedata r:id="rId34" o:title=""/>
                  <o:lock v:ext="edit" aspectratio="f"/>
                </v:shape>
                <v:line id="_x0000_s3648" style="position:absolute" from="2322,4350" to="4676,4351" strokeweight="1.5pt"/>
                <v:group id="_x0000_s3649" style="position:absolute;left:3683;top:4406;width:404;height:321;rotation:90;flip:x" coordorigin="1780,8026" coordsize="404,321">
                  <o:lock v:ext="edit" aspectratio="t"/>
                  <v:group id="_x0000_s3650" style="position:absolute;left:1955;top:8119;width:321;height:136;rotation:90;flip:x" coordorigin="2475,-970" coordsize="276,118">
                    <o:lock v:ext="edit" aspectratio="t"/>
                    <v:line id="_x0000_s3651" style="position:absolute;flip:y" from="2476,-970" to="2751,-969" strokeweight="2pt">
                      <v:stroke startarrowwidth="narrow" startarrowlength="short" endarrowwidth="narrow" endarrowlength="short"/>
                      <o:lock v:ext="edit" aspectratio="t"/>
                    </v:line>
                    <v:line id="_x0000_s3652" style="position:absolute;flip:x" from="2703,-887" to="2740,-852">
                      <v:stroke startarrowwidth="narrow" startarrowlength="short" endarrowwidth="narrow" endarrowlength="short"/>
                      <o:lock v:ext="edit" aspectratio="t"/>
                    </v:line>
                    <v:line id="_x0000_s3653" style="position:absolute;flip:x" from="2636,-954" to="2733,-852">
                      <v:stroke startarrowwidth="narrow" startarrowlength="short" endarrowwidth="narrow" endarrowlength="short"/>
                      <o:lock v:ext="edit" aspectratio="t"/>
                    </v:line>
                    <v:line id="_x0000_s3654" style="position:absolute;flip:x" from="2561,-956" to="2658,-854">
                      <v:stroke startarrowwidth="narrow" startarrowlength="short" endarrowwidth="narrow" endarrowlength="short"/>
                      <o:lock v:ext="edit" aspectratio="t"/>
                    </v:line>
                    <v:line id="_x0000_s3655" style="position:absolute;flip:x" from="2486,-954" to="2582,-852">
                      <v:stroke startarrowwidth="narrow" startarrowlength="short" endarrowwidth="narrow" endarrowlength="short"/>
                      <o:lock v:ext="edit" aspectratio="t"/>
                    </v:line>
                    <v:line id="_x0000_s3656" style="position:absolute;flip:x" from="2475,-954" to="2521,-910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_x0000_s3657" style="position:absolute;rotation:-90;flip:x y" from="1929,8114" to="1930,8259" strokeweight="1.5pt">
                    <v:stroke startarrowwidth="narrow" startarrowlength="short" endarrowwidth="narrow" endarrowlength="short"/>
                    <o:lock v:ext="edit" aspectratio="t"/>
                  </v:line>
                  <v:oval id="_x0000_s3658" style="position:absolute;left:1780;top:8130;width:113;height:113;rotation:90;flip:x" strokeweight="1.5pt">
                    <v:fill color2="black"/>
                    <o:lock v:ext="edit" aspectratio="t"/>
                  </v:oval>
                  <v:oval id="_x0000_s3659" style="position:absolute;left:1985;top:8130;width:113;height:113;rotation:90;flip:x" strokeweight="1.5pt">
                    <v:fill color2="black"/>
                    <o:lock v:ext="edit" aspectratio="t"/>
                  </v:oval>
                </v:group>
                <v:group id="_x0000_s3660" style="position:absolute;left:3074;top:4035;width:834;height:321" coordorigin="6243,3398" coordsize="1830,424">
                  <v:line id="_x0000_s3661" style="position:absolute;flip:x" from="6245,3398" to="6247,3803" strokecolor="blue">
                    <v:stroke startarrowwidth="narrow" startarrowlength="long" endarrow="classic" endarrowwidth="narrow" endarrowlength="long"/>
                  </v:line>
                  <v:line id="_x0000_s3662" style="position:absolute" from="6243,3409" to="8073,3410" strokecolor="blue" strokeweight="1pt">
                    <v:stroke startarrowwidth="narrow" startarrowlength="long" endarrowwidth="narrow"/>
                  </v:line>
                  <v:line id="_x0000_s3663" style="position:absolute;flip:x" from="6555,3412" to="6556,3814" strokecolor="blue">
                    <v:stroke startarrowwidth="narrow" startarrowlength="long" endarrow="classic" endarrowwidth="narrow" endarrowlength="long"/>
                  </v:line>
                  <v:line id="_x0000_s3664" style="position:absolute" from="6888,3409" to="6889,3815" strokecolor="blue">
                    <v:stroke startarrowwidth="narrow" startarrowlength="long" endarrow="classic" endarrowwidth="narrow" endarrowlength="long"/>
                  </v:line>
                  <v:line id="_x0000_s3665" style="position:absolute;flip:x" from="7203,3402" to="7204,3808" strokecolor="blue">
                    <v:stroke startarrowwidth="narrow" startarrowlength="long" endarrow="classic" endarrowwidth="narrow" endarrowlength="long"/>
                  </v:line>
                  <v:line id="_x0000_s3666" style="position:absolute;flip:x" from="7494,3414" to="7495,3816" strokecolor="blue">
                    <v:stroke startarrowwidth="narrow" startarrowlength="long" endarrow="classic" endarrowwidth="narrow" endarrowlength="long"/>
                  </v:line>
                  <v:line id="_x0000_s3667" style="position:absolute" from="7790,3416" to="7791,3822" strokecolor="blue">
                    <v:stroke startarrowwidth="narrow" startarrowlength="long" endarrow="classic" endarrowwidth="narrow" endarrowlength="long"/>
                  </v:line>
                  <v:line id="_x0000_s3668" style="position:absolute" from="8070,3404" to="8070,3806" strokecolor="blue">
                    <v:stroke startarrowwidth="narrow" startarrowlength="long" endarrow="classic" endarrowwidth="narrow" endarrowlength="long"/>
                  </v:line>
                </v:group>
                <v:shape id="_x0000_s3669" type="#_x0000_t75" style="position:absolute;left:4406;top:3840;width:266;height:357">
                  <v:imagedata r:id="rId53" o:title=""/>
                  <o:lock v:ext="edit" aspectratio="f"/>
                </v:shape>
                <v:shape id="_x0000_s3670" type="#_x0000_t75" style="position:absolute;left:3370;top:3798;width:266;height:286">
                  <v:imagedata r:id="rId54" o:title=""/>
                  <o:lock v:ext="edit" aspectratio="f"/>
                </v:shape>
                <v:shape id="_x0000_s3671" type="#_x0000_t75" style="position:absolute;left:2828;top:4329;width:308;height:274">
                  <v:imagedata r:id="rId39" o:title=""/>
                  <o:lock v:ext="edit" aspectratio="f"/>
                </v:shape>
                <v:line id="_x0000_s3672" style="position:absolute;rotation:180;flip:y" from="4672,3903" to="4673,4358" strokecolor="blue" strokeweight="2pt">
                  <v:stroke startarrowwidth="narrow" startarrowlength="long" endarrow="classic" endarrowlength="long"/>
                  <o:lock v:ext="edit" aspectratio="t"/>
                </v:line>
                <v:group id="_x0000_s3673" style="position:absolute;left:2096;top:4295;width:320;height:135;rotation:90;flip:y" coordorigin="2475,-970" coordsize="276,118">
                  <o:lock v:ext="edit" aspectratio="t"/>
                  <v:line id="_x0000_s3674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675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676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677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678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679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shape id="_x0000_s3680" type="#_x0000_t75" style="position:absolute;left:2302;top:4116;width:308;height:251">
                  <v:imagedata r:id="rId37" o:title=""/>
                  <o:lock v:ext="edit" aspectratio="f"/>
                </v:shape>
                <v:group id="_x0000_s3681" style="position:absolute;left:2294;top:4875;width:2406;height:225" coordorigin="3009,6413" coordsize="2346,195">
                  <v:group id="_x0000_s3682" style="position:absolute;left:3009;top:6419;width:1530;height:189" coordorigin="6447,5194" coordsize="1755,307">
                    <v:line id="_x0000_s3683" style="position:absolute;rotation:90" from="6888,4899" to="6888,5780" strokeweight="1pt">
                      <v:stroke startarrow="classic" startarrowwidth="narrow" startarrowlength="long" endarrow="classic" endarrowwidth="narrow" endarrowlength="long"/>
                    </v:line>
                    <v:line id="_x0000_s3684" style="position:absolute" from="6447,5201" to="6447,5501" strokeweight="1pt">
                      <v:stroke startarrowwidth="narrow" startarrowlength="short" endarrowwidth="narrow" endarrowlength="short"/>
                    </v:line>
                    <v:line id="_x0000_s3685" style="position:absolute;rotation:90" from="7762,4897" to="7762,5778" strokeweight="1pt">
                      <v:stroke startarrow="classic" startarrowwidth="narrow" startarrowlength="long" endarrow="classic" endarrowwidth="narrow" endarrowlength="long"/>
                    </v:line>
                    <v:line id="_x0000_s3686" style="position:absolute" from="7323,5194" to="7323,5494" strokeweight="1pt">
                      <v:stroke startarrowwidth="narrow" startarrowlength="short" endarrowwidth="narrow" endarrowlength="short"/>
                    </v:line>
                    <v:line id="_x0000_s3687" style="position:absolute" from="8199,5200" to="8199,5500" strokeweight="1pt">
                      <v:stroke startarrowwidth="narrow" startarrowlength="short" endarrowwidth="narrow" endarrowlength="short"/>
                    </v:line>
                  </v:group>
                  <v:group id="_x0000_s3688" style="position:absolute;left:4541;top:6413;width:814;height:174;rotation:-180" coordorigin="6941,5636" coordsize="882,300">
                    <v:line id="_x0000_s3689" style="position:absolute;rotation:90" from="7382,5334" to="7382,6215" strokeweight="1pt">
                      <v:stroke startarrow="classic" startarrowwidth="narrow" startarrowlength="long" endarrow="classic" endarrowwidth="narrow" endarrowlength="long"/>
                    </v:line>
                    <v:line id="_x0000_s3690" style="position:absolute" from="6941,5636" to="6941,5936" strokeweight="1pt">
                      <v:stroke startarrowwidth="narrow" startarrowlength="short" endarrowwidth="narrow" endarrowlength="short"/>
                    </v:line>
                    <v:line id="_x0000_s3691" style="position:absolute" from="7823,5636" to="7823,5936" strokeweight="1pt">
                      <v:stroke startarrowwidth="narrow" startarrowlength="short" endarrowwidth="narrow" endarrowlength="short"/>
                    </v:line>
                  </v:group>
                </v:group>
                <v:shape id="_x0000_s3692" type="#_x0000_t75" style="position:absolute;left:3876;top:4350;width:336;height:251">
                  <v:imagedata r:id="rId40" o:title=""/>
                  <o:lock v:ext="edit" aspectratio="f"/>
                </v:shape>
                <v:group id="_x0000_s3693" style="position:absolute;left:2897;top:4406;width:404;height:321;rotation:90;flip:x" coordorigin="1780,8026" coordsize="404,321">
                  <o:lock v:ext="edit" aspectratio="t"/>
                  <v:group id="_x0000_s3694" style="position:absolute;left:1955;top:8119;width:321;height:136;rotation:90;flip:x" coordorigin="2475,-970" coordsize="276,118">
                    <o:lock v:ext="edit" aspectratio="t"/>
                    <v:line id="_x0000_s3695" style="position:absolute;flip:y" from="2476,-970" to="2751,-969" strokeweight="2pt">
                      <v:stroke startarrowwidth="narrow" startarrowlength="short" endarrowwidth="narrow" endarrowlength="short"/>
                      <o:lock v:ext="edit" aspectratio="t"/>
                    </v:line>
                    <v:line id="_x0000_s3696" style="position:absolute;flip:x" from="2703,-887" to="2740,-852">
                      <v:stroke startarrowwidth="narrow" startarrowlength="short" endarrowwidth="narrow" endarrowlength="short"/>
                      <o:lock v:ext="edit" aspectratio="t"/>
                    </v:line>
                    <v:line id="_x0000_s3697" style="position:absolute;flip:x" from="2636,-954" to="2733,-852">
                      <v:stroke startarrowwidth="narrow" startarrowlength="short" endarrowwidth="narrow" endarrowlength="short"/>
                      <o:lock v:ext="edit" aspectratio="t"/>
                    </v:line>
                    <v:line id="_x0000_s3698" style="position:absolute;flip:x" from="2561,-956" to="2658,-854">
                      <v:stroke startarrowwidth="narrow" startarrowlength="short" endarrowwidth="narrow" endarrowlength="short"/>
                      <o:lock v:ext="edit" aspectratio="t"/>
                    </v:line>
                    <v:line id="_x0000_s3699" style="position:absolute;flip:x" from="2486,-954" to="2582,-852">
                      <v:stroke startarrowwidth="narrow" startarrowlength="short" endarrowwidth="narrow" endarrowlength="short"/>
                      <o:lock v:ext="edit" aspectratio="t"/>
                    </v:line>
                    <v:line id="_x0000_s3700" style="position:absolute;flip:x" from="2475,-954" to="2521,-910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_x0000_s3701" style="position:absolute;rotation:-90;flip:x y" from="1929,8114" to="1930,8259" strokeweight="1.5pt">
                    <v:stroke startarrowwidth="narrow" startarrowlength="short" endarrowwidth="narrow" endarrowlength="short"/>
                    <o:lock v:ext="edit" aspectratio="t"/>
                  </v:line>
                  <v:oval id="_x0000_s3702" style="position:absolute;left:1780;top:8130;width:113;height:113;rotation:90;flip:x" strokeweight="1.5pt">
                    <v:fill color2="black"/>
                    <o:lock v:ext="edit" aspectratio="t"/>
                  </v:oval>
                  <v:oval id="_x0000_s3703" style="position:absolute;left:1985;top:8130;width:113;height:113;rotation:90;flip:x" strokeweight="1.5pt">
                    <v:fill color2="black"/>
                    <o:lock v:ext="edit" aspectratio="t"/>
                  </v:oval>
                </v:group>
                <v:shape id="_x0000_s3704" type="#_x0000_t75" style="position:absolute;left:3362;top:4380;width:337;height:237">
                  <v:imagedata r:id="rId35" o:title=""/>
                  <o:lock v:ext="edit" aspectratio="f"/>
                </v:shape>
              </v:group>
            </v:group>
            <v:group id="_x0000_s3705" style="position:absolute;left:5158;top:3537;width:2656;height:1259" coordorigin="5138,3648" coordsize="2656,1259">
              <v:shape id="_x0000_s3706" type="#_x0000_t75" style="position:absolute;left:7102;top:4209;width:337;height:237">
                <v:imagedata r:id="rId35" o:title=""/>
                <o:lock v:ext="edit" aspectratio="f"/>
              </v:shape>
              <v:shape id="_x0000_s3707" type="#_x0000_t75" style="position:absolute;left:5332;top:4218;width:449;height:237">
                <v:imagedata r:id="rId36" o:title=""/>
                <o:lock v:ext="edit" aspectratio="f"/>
              </v:shape>
              <v:line id="_x0000_s3708" style="position:absolute" from="5272,4200" to="7626,4201" strokeweight="1.5pt"/>
              <v:group id="_x0000_s3709" style="position:absolute;left:6603;top:4256;width:404;height:321;rotation:90;flip:x" coordorigin="1780,8026" coordsize="404,321">
                <o:lock v:ext="edit" aspectratio="t"/>
                <v:group id="_x0000_s3710" style="position:absolute;left:1955;top:8119;width:321;height:136;rotation:90;flip:x" coordorigin="2475,-970" coordsize="276,118">
                  <o:lock v:ext="edit" aspectratio="t"/>
                  <v:line id="_x0000_s371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71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71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71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71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71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71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718" style="position:absolute;left:1780;top:8130;width:113;height:113;rotation:90;flip:x" strokeweight="1.5pt">
                  <v:fill color2="black"/>
                  <o:lock v:ext="edit" aspectratio="t"/>
                </v:oval>
                <v:oval id="_x0000_s3719" style="position:absolute;left:1985;top:8130;width:113;height:113;rotation:90;flip:x" strokeweight="1.5pt">
                  <v:fill color2="black"/>
                  <o:lock v:ext="edit" aspectratio="t"/>
                </v:oval>
              </v:group>
              <v:group id="_x0000_s3720" style="position:absolute;left:6024;top:3885;width:834;height:333" coordorigin="6243,3398" coordsize="1830,424">
                <v:line id="_x0000_s3721" style="position:absolute;flip:x" from="6245,3398" to="6247,3803" strokecolor="blue">
                  <v:stroke startarrowwidth="narrow" startarrowlength="long" endarrow="classic" endarrowwidth="narrow" endarrowlength="long"/>
                </v:line>
                <v:line id="_x0000_s3722" style="position:absolute" from="6243,3409" to="8073,3410" strokecolor="blue" strokeweight="1pt">
                  <v:stroke startarrowwidth="narrow" startarrowlength="long" endarrowwidth="narrow"/>
                </v:line>
                <v:line id="_x0000_s3723" style="position:absolute;flip:x" from="6555,3412" to="6556,3814" strokecolor="blue">
                  <v:stroke startarrowwidth="narrow" startarrowlength="long" endarrow="classic" endarrowwidth="narrow" endarrowlength="long"/>
                </v:line>
                <v:line id="_x0000_s3724" style="position:absolute" from="6888,3409" to="6889,3815" strokecolor="blue">
                  <v:stroke startarrowwidth="narrow" startarrowlength="long" endarrow="classic" endarrowwidth="narrow" endarrowlength="long"/>
                </v:line>
                <v:line id="_x0000_s3725" style="position:absolute;flip:x" from="7203,3402" to="7204,3808" strokecolor="blue">
                  <v:stroke startarrowwidth="narrow" startarrowlength="long" endarrow="classic" endarrowwidth="narrow" endarrowlength="long"/>
                </v:line>
                <v:line id="_x0000_s3726" style="position:absolute;flip:x" from="7494,3414" to="7495,3816" strokecolor="blue">
                  <v:stroke startarrowwidth="narrow" startarrowlength="long" endarrow="classic" endarrowwidth="narrow" endarrowlength="long"/>
                </v:line>
                <v:line id="_x0000_s3727" style="position:absolute" from="7790,3416" to="7791,3822" strokecolor="blue">
                  <v:stroke startarrowwidth="narrow" startarrowlength="long" endarrow="classic" endarrowwidth="narrow" endarrowlength="long"/>
                </v:line>
                <v:line id="_x0000_s3728" style="position:absolute" from="8070,3404" to="8070,3806" strokecolor="blue">
                  <v:stroke startarrowwidth="narrow" startarrowlength="long" endarrow="classic" endarrowwidth="narrow" endarrowlength="long"/>
                </v:line>
              </v:group>
              <v:shape id="_x0000_s3729" type="#_x0000_t75" style="position:absolute;left:7356;top:3690;width:266;height:357">
                <v:imagedata r:id="rId53" o:title=""/>
                <o:lock v:ext="edit" aspectratio="f"/>
              </v:shape>
              <v:shape id="_x0000_s3730" type="#_x0000_t75" style="position:absolute;left:6320;top:3648;width:266;height:286">
                <v:imagedata r:id="rId54" o:title=""/>
                <o:lock v:ext="edit" aspectratio="f"/>
              </v:shape>
              <v:shape id="_x0000_s3731" type="#_x0000_t75" style="position:absolute;left:5778;top:4179;width:308;height:274">
                <v:imagedata r:id="rId39" o:title=""/>
                <o:lock v:ext="edit" aspectratio="f"/>
              </v:shape>
              <v:shape id="_x0000_s3732" type="#_x0000_t75" style="position:absolute;left:7486;top:4191;width:308;height:251">
                <v:imagedata r:id="rId38" o:title=""/>
                <o:lock v:ext="edit" aspectratio="f"/>
              </v:shape>
              <v:line id="_x0000_s3733" style="position:absolute;rotation:180;flip:y" from="7622,3753" to="7623,4208" strokecolor="blue" strokeweight="2pt">
                <v:stroke startarrowwidth="narrow" startarrowlength="long" endarrow="classic" endarrowlength="long"/>
                <o:lock v:ext="edit" aspectratio="t"/>
              </v:line>
              <v:group id="_x0000_s3734" style="position:absolute;left:5046;top:4145;width:320;height:135;rotation:90;flip:y" coordorigin="2475,-970" coordsize="276,118">
                <o:lock v:ext="edit" aspectratio="t"/>
                <v:line id="_x0000_s373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73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73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73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73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74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shape id="_x0000_s3741" type="#_x0000_t75" style="position:absolute;left:5252;top:3966;width:308;height:251">
                <v:imagedata r:id="rId37" o:title=""/>
                <o:lock v:ext="edit" aspectratio="f"/>
              </v:shape>
              <v:shape id="_x0000_s3742" type="#_x0000_t75" style="position:absolute;left:6846;top:4200;width:336;height:251">
                <v:imagedata r:id="rId40" o:title=""/>
                <o:lock v:ext="edit" aspectratio="f"/>
              </v:shape>
              <v:group id="_x0000_s3743" style="position:absolute;left:5847;top:4256;width:404;height:321;rotation:90;flip:x" coordorigin="1780,8026" coordsize="404,321">
                <o:lock v:ext="edit" aspectratio="t"/>
                <v:group id="_x0000_s3744" style="position:absolute;left:1955;top:8119;width:321;height:136;rotation:90;flip:x" coordorigin="2475,-970" coordsize="276,118">
                  <o:lock v:ext="edit" aspectratio="t"/>
                  <v:line id="_x0000_s3745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746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747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748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749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750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751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752" style="position:absolute;left:1780;top:8130;width:113;height:113;rotation:90;flip:x" strokeweight="1.5pt">
                  <v:fill color2="black"/>
                  <o:lock v:ext="edit" aspectratio="t"/>
                </v:oval>
                <v:oval id="_x0000_s3753" style="position:absolute;left:1985;top:8130;width:113;height:113;rotation:90;flip:x" strokeweight="1.5pt">
                  <v:fill color2="black"/>
                  <o:lock v:ext="edit" aspectratio="t"/>
                </v:oval>
              </v:group>
              <v:shape id="_x0000_s3754" type="#_x0000_t75" style="position:absolute;left:6312;top:4230;width:337;height:237">
                <v:imagedata r:id="rId35" o:title=""/>
                <o:lock v:ext="edit" aspectratio="f"/>
              </v:shape>
              <v:shape id="_x0000_s3755" type="#_x0000_t75" style="position:absolute;left:5362;top:3666;width:299;height:302" o:preferrelative="f">
                <v:imagedata r:id="rId211" o:title=""/>
                <o:lock v:ext="edit" aspectratio="f"/>
              </v:shape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3756" type="#_x0000_t5" style="position:absolute;left:5856;top:3906;width:151;height:289;rotation:13587845fd;flip:x" adj="12000" fillcolor="blue" strokecolor="blue"/>
              <v:group id="_x0000_s3757" style="position:absolute;left:5558;top:3711;width:512;height:282;rotation:-1189895fd" coordorigin="7346,7100" coordsize="540,362">
                <v:shape id="_x0000_s3758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  <v:stroke endarrow="classic" endarrowlength="long"/>
                  <v:path arrowok="t"/>
                </v:shape>
                <v:line id="_x0000_s3759" style="position:absolute;rotation:180;flip:x" from="7672,7100" to="7673,7295" strokeweight="1pt">
                  <v:stroke startarrowwidth="narrow" startarrowlength="short" endarrowwidth="narrow" endarrowlength="short"/>
                </v:line>
                <v:line id="_x0000_s3760" style="position:absolute;rotation:180;flip:x" from="7597,7100" to="7598,7295" strokeweight="1pt">
                  <v:stroke startarrowwidth="narrow" startarrowlength="short" endarrowwidth="narrow" endarrowlength="short"/>
                </v:line>
              </v:group>
              <v:shape id="_x0000_s3761" type="#_x0000_t75" style="position:absolute;left:6030;top:4635;width:814;height:272" o:preferrelative="f" fillcolor="#cff">
                <v:imagedata r:id="rId212" o:title=""/>
                <o:lock v:ext="edit" aspectratio="f"/>
              </v:shape>
            </v:group>
            <v:group id="_x0000_s3762" style="position:absolute;left:4440;top:5019;width:2704;height:1182" coordorigin="4710,5190" coordsize="2704,1182">
              <v:shape id="_x0000_s3763" type="#_x0000_t75" style="position:absolute;left:6766;top:6009;width:648;height:363" o:preferrelative="f">
                <v:imagedata r:id="rId213" o:title=""/>
                <o:lock v:ext="edit" aspectratio="f"/>
              </v:shape>
              <v:line id="_x0000_s3764" style="position:absolute;rotation:-90" from="4758,5915" to="5232,5916" strokecolor="blue" strokeweight="1.5pt">
                <v:stroke startarrowwidth="narrow" startarrowlength="short" endarrowwidth="narrow" endarrowlength="short"/>
                <o:lock v:ext="edit" aspectratio="t"/>
              </v:line>
              <v:line id="_x0000_s3765" style="position:absolute" from="5002,5760" to="7356,5761" strokeweight="1.5pt"/>
              <v:group id="_x0000_s3766" style="position:absolute;left:6373;top:5816;width:404;height:321;rotation:90;flip:x" coordorigin="1780,8026" coordsize="404,321">
                <o:lock v:ext="edit" aspectratio="t"/>
                <v:group id="_x0000_s3767" style="position:absolute;left:1955;top:8119;width:321;height:136;rotation:90;flip:x" coordorigin="2475,-970" coordsize="276,118">
                  <o:lock v:ext="edit" aspectratio="t"/>
                  <v:line id="_x0000_s376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76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77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77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77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77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774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775" style="position:absolute;left:1780;top:8130;width:113;height:113;rotation:90;flip:x" strokeweight="1.5pt">
                  <v:fill color2="black"/>
                  <o:lock v:ext="edit" aspectratio="t"/>
                </v:oval>
                <v:oval id="_x0000_s3776" style="position:absolute;left:1985;top:8130;width:113;height:113;rotation:90;flip:x" strokeweight="1.5pt">
                  <v:fill color2="black"/>
                  <o:lock v:ext="edit" aspectratio="t"/>
                </v:oval>
              </v:group>
              <v:group id="_x0000_s3777" style="position:absolute;left:4776;top:5705;width:320;height:135;rotation:90;flip:y" coordorigin="2475,-970" coordsize="276,118">
                <o:lock v:ext="edit" aspectratio="t"/>
                <v:line id="_x0000_s377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77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78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78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78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78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784" style="position:absolute;left:5577;top:5816;width:404;height:321;rotation:90;flip:x" coordorigin="1780,8026" coordsize="404,321">
                <o:lock v:ext="edit" aspectratio="t"/>
                <v:group id="_x0000_s3785" style="position:absolute;left:1955;top:8119;width:321;height:136;rotation:90;flip:x" coordorigin="2475,-970" coordsize="276,118">
                  <o:lock v:ext="edit" aspectratio="t"/>
                  <v:line id="_x0000_s3786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3787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3788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3789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3790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3791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792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3793" style="position:absolute;left:1780;top:8130;width:113;height:113;rotation:90;flip:x" strokeweight="1.5pt">
                  <v:fill color2="black"/>
                  <o:lock v:ext="edit" aspectratio="t"/>
                </v:oval>
                <v:oval id="_x0000_s3794" style="position:absolute;left:1985;top:8130;width:113;height:113;rotation:90;flip:x" strokeweight="1.5pt">
                  <v:fill color2="black"/>
                  <o:lock v:ext="edit" aspectratio="t"/>
                </v:oval>
              </v:group>
              <v:shape id="_x0000_s3795" type="#_x0000_t5" style="position:absolute;left:5616;top:5466;width:151;height:289;rotation:13587845fd;flip:x" adj="12000" fillcolor="blue" strokecolor="blue"/>
              <v:line id="_x0000_s3796" style="position:absolute;rotation:-90" from="5346,5664" to="6222,5669" strokecolor="blue" strokeweight="1.5pt">
                <v:stroke startarrowwidth="narrow" startarrowlength="short" endarrowwidth="narrow" endarrowlength="short"/>
                <o:lock v:ext="edit" aspectratio="t"/>
              </v:line>
              <v:line id="_x0000_s3797" style="position:absolute;rotation:-5921708fd;flip:x" from="5848,5858" to="6028,6186" strokecolor="blue" strokeweight=".25pt"/>
              <v:line id="_x0000_s3798" style="position:absolute;flip:y" from="5790,5760" to="6592,6078" strokecolor="blue" strokeweight="1.5pt">
                <v:stroke startarrowwidth="narrow" startarrowlength="short" endarrowwidth="narrow" endarrowlength="short"/>
              </v:line>
              <v:group id="_x0000_s3799" style="position:absolute;left:5349;top:5262;width:430;height:339;rotation:-4207196fd" coordorigin="7346,7100" coordsize="540,362">
                <v:shape id="_x0000_s3800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  <v:stroke endarrow="classic" endarrowlength="long"/>
                  <v:path arrowok="t"/>
                </v:shape>
                <v:line id="_x0000_s3801" style="position:absolute;rotation:180;flip:x" from="7672,7100" to="7673,7295" strokeweight="1pt">
                  <v:stroke startarrowwidth="narrow" startarrowlength="short" endarrowwidth="narrow" endarrowlength="short"/>
                </v:line>
                <v:line id="_x0000_s3802" style="position:absolute;rotation:180;flip:x" from="7597,7100" to="7598,7295" strokeweight="1pt">
                  <v:stroke startarrowwidth="narrow" startarrowlength="short" endarrowwidth="narrow" endarrowlength="short"/>
                </v:line>
              </v:group>
              <v:shape id="_x0000_s3803" type="#_x0000_t75" style="position:absolute;left:4992;top:5190;width:448;height:315" o:preferrelative="f">
                <v:imagedata r:id="rId214" o:title=""/>
                <o:lock v:ext="edit" aspectratio="f"/>
              </v:shape>
              <v:shape id="_x0000_s3804" type="#_x0000_t75" style="position:absolute;left:4710;top:5976;width:308;height:321">
                <v:imagedata r:id="rId215" o:title=""/>
                <o:lock v:ext="edit" aspectratio="f"/>
              </v:shape>
              <v:shape id="_x0000_s3805" type="#_x0000_t75" style="position:absolute;left:5856;top:5256;width:269;height:256">
                <v:imagedata r:id="rId216" o:title=""/>
                <o:lock v:ext="edit" aspectratio="f"/>
              </v:shape>
              <v:shape id="_x0000_s3806" type="#_x0000_t75" style="position:absolute;left:5980;top:6093;width:265;height:256">
                <v:imagedata r:id="rId217" o:title=""/>
                <o:lock v:ext="edit" aspectratio="f"/>
              </v:shape>
              <v:line id="_x0000_s3807" style="position:absolute;flip:y" from="4990,5229" to="5812,6150" strokecolor="blue" strokeweight="1.5pt">
                <v:stroke startarrowwidth="narrow" startarrowlength="short" endarrowwidth="narrow" endarrowlength="short"/>
              </v:line>
            </v:group>
            <v:line id="_x0000_s3808" style="position:absolute;flip:y" from="8150,5121" to="8922,5802" strokecolor="blue" strokeweight="1.5pt">
              <v:stroke dashstyle="1 1" startarrowwidth="narrow" startarrowlength="short" endarrowwidth="narrow" endarrowlength="short"/>
            </v:line>
            <v:shape id="_x0000_s3809" type="#_x0000_t75" style="position:absolute;left:9172;top:5844;width:590;height:363" o:preferrelative="f">
              <v:imagedata r:id="rId218" o:title=""/>
              <o:lock v:ext="edit" aspectratio="f"/>
            </v:shape>
            <v:line id="_x0000_s3810" style="position:absolute;rotation:-90" from="8421,5564" to="8745,5565" strokecolor="blue" strokeweight="1.5pt">
              <v:stroke startarrowwidth="narrow" startarrowlength="short" endarrowwidth="narrow" endarrowlength="short"/>
              <o:lock v:ext="edit" aspectratio="t"/>
            </v:line>
            <v:line id="_x0000_s3811" style="position:absolute" from="8930,5151" to="9692,5601" strokecolor="blue" strokeweight="1.5pt">
              <v:stroke startarrowwidth="narrow" startarrowlength="short" endarrowwidth="narrow" endarrowlength="short"/>
            </v:line>
            <v:line id="_x0000_s3812" style="position:absolute" from="7352,5613" to="9706,5614" strokeweight="1.5pt"/>
            <v:group id="_x0000_s3813" style="position:absolute;left:8723;top:5669;width:404;height:321;rotation:90;flip:x" coordorigin="1780,8026" coordsize="404,321">
              <o:lock v:ext="edit" aspectratio="t"/>
              <v:group id="_x0000_s3814" style="position:absolute;left:1955;top:8119;width:321;height:136;rotation:90;flip:x" coordorigin="2475,-970" coordsize="276,118">
                <o:lock v:ext="edit" aspectratio="t"/>
                <v:line id="_x0000_s381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1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1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1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81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82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821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822" style="position:absolute;left:1780;top:8130;width:113;height:113;rotation:90;flip:x" strokeweight="1.5pt">
                <v:fill color2="black"/>
                <o:lock v:ext="edit" aspectratio="t"/>
              </v:oval>
              <v:oval id="_x0000_s3823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824" style="position:absolute;left:7126;top:5558;width:320;height:135;rotation:90;flip:y" coordorigin="2475,-970" coordsize="276,118">
              <o:lock v:ext="edit" aspectratio="t"/>
              <v:line id="_x0000_s3825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826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827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828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829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830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3831" style="position:absolute;left:7927;top:5669;width:404;height:321;rotation:90;flip:x" coordorigin="1780,8026" coordsize="404,321">
              <o:lock v:ext="edit" aspectratio="t"/>
              <v:group id="_x0000_s3832" style="position:absolute;left:1955;top:8119;width:321;height:136;rotation:90;flip:x" coordorigin="2475,-970" coordsize="276,118">
                <o:lock v:ext="edit" aspectratio="t"/>
                <v:line id="_x0000_s383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3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3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3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83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83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83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840" style="position:absolute;left:1780;top:8130;width:113;height:113;rotation:90;flip:x" strokeweight="1.5pt">
                <v:fill color2="black"/>
                <o:lock v:ext="edit" aspectratio="t"/>
              </v:oval>
              <v:oval id="_x0000_s3841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3842" style="position:absolute;rotation:-90" from="8696,5368" to="9149,5369" strokecolor="blue" strokeweight="1.5pt">
              <v:stroke startarrowwidth="narrow" startarrowlength="short" endarrowwidth="narrow" endarrowlength="short"/>
              <o:lock v:ext="edit" aspectratio="t"/>
            </v:line>
            <v:shape id="_x0000_s3843" style="position:absolute;left:8110;top:5154;width:800;height:694" coordsize="800,694" path="m,672v173,11,347,22,480,-90c613,470,706,235,800,e" filled="f" strokecolor="blue" strokeweight="1.5pt">
              <v:path arrowok="t"/>
            </v:shape>
            <v:line id="_x0000_s3844" style="position:absolute;rotation:-90" from="8026,5698" to="8239,5699" strokecolor="blue" strokeweight="1.5pt">
              <v:stroke startarrowwidth="narrow" startarrowlength="short" endarrowwidth="narrow" endarrowlength="short"/>
              <o:lock v:ext="edit" aspectratio="t"/>
            </v:line>
            <v:shape id="_x0000_s3845" type="#_x0000_t75" style="position:absolute;left:8404;top:5787;width:418;height:503">
              <v:imagedata r:id="rId219" o:title=""/>
              <o:lock v:ext="edit" aspectratio="f"/>
            </v:shape>
            <v:line id="_x0000_s3846" style="position:absolute;rotation:5921708fd" from="8284,5685" to="8686,5825" strokecolor="blue" strokeweight=".25pt"/>
            <v:line id="_x0000_s3847" style="position:absolute;flip:y" from="2850,5130" to="3622,5811" strokecolor="blue" strokeweight="1.5pt">
              <v:stroke dashstyle="1 1" startarrowwidth="narrow" startarrowlength="short" endarrowwidth="narrow" endarrowlength="short"/>
            </v:line>
            <v:shape id="_x0000_s3848" type="#_x0000_t75" style="position:absolute;left:3782;top:5733;width:611;height:363" o:preferrelative="f">
              <v:imagedata r:id="rId157" o:title=""/>
              <o:lock v:ext="edit" aspectratio="f"/>
            </v:shape>
            <v:line id="_x0000_s3849" style="position:absolute;rotation:-90" from="3121,5573" to="3445,5574" strokecolor="blue" strokeweight="1.5pt">
              <v:stroke startarrowwidth="narrow" startarrowlength="short" endarrowwidth="narrow" endarrowlength="short"/>
              <o:lock v:ext="edit" aspectratio="t"/>
            </v:line>
            <v:line id="_x0000_s3850" style="position:absolute" from="3630,5160" to="4392,5610" strokecolor="blue" strokeweight="1.5pt">
              <v:stroke startarrowwidth="narrow" startarrowlength="short" endarrowwidth="narrow" endarrowlength="short"/>
            </v:line>
            <v:line id="_x0000_s3851" style="position:absolute" from="2052,5622" to="4406,5623" strokeweight="1.5pt"/>
            <v:group id="_x0000_s3852" style="position:absolute;left:3423;top:5678;width:404;height:321;rotation:90;flip:x" coordorigin="1780,8026" coordsize="404,321">
              <o:lock v:ext="edit" aspectratio="t"/>
              <v:group id="_x0000_s3853" style="position:absolute;left:1955;top:8119;width:321;height:136;rotation:90;flip:x" coordorigin="2475,-970" coordsize="276,118">
                <o:lock v:ext="edit" aspectratio="t"/>
                <v:line id="_x0000_s385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5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5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5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85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85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86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861" style="position:absolute;left:1780;top:8130;width:113;height:113;rotation:90;flip:x" strokeweight="1.5pt">
                <v:fill color2="black"/>
                <o:lock v:ext="edit" aspectratio="t"/>
              </v:oval>
              <v:oval id="_x0000_s3862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863" style="position:absolute;left:2804;top:5307;width:834;height:333" coordorigin="6243,3398" coordsize="1830,424">
              <v:line id="_x0000_s3864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865" style="position:absolute" from="6243,3409" to="8073,3410" strokecolor="blue" strokeweight="1pt">
                <v:stroke startarrowwidth="narrow" startarrowlength="long" endarrowwidth="narrow"/>
              </v:line>
              <v:line id="_x0000_s3866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867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868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869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870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871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3872" type="#_x0000_t75" style="position:absolute;left:4136;top:5112;width:266;height:357">
              <v:imagedata r:id="rId53" o:title=""/>
              <o:lock v:ext="edit" aspectratio="f"/>
            </v:shape>
            <v:shape id="_x0000_s3873" type="#_x0000_t75" style="position:absolute;left:3100;top:5070;width:266;height:286">
              <v:imagedata r:id="rId54" o:title=""/>
              <o:lock v:ext="edit" aspectratio="f"/>
            </v:shape>
            <v:line id="_x0000_s3874" style="position:absolute;rotation:180;flip:y" from="4402,5175" to="4403,5630" strokecolor="blue" strokeweight="2pt">
              <v:stroke startarrowwidth="narrow" startarrowlength="long" endarrow="classic" endarrowlength="long"/>
              <o:lock v:ext="edit" aspectratio="t"/>
            </v:line>
            <v:group id="_x0000_s3875" style="position:absolute;left:1826;top:5567;width:320;height:135;rotation:90;flip:y" coordorigin="2475,-970" coordsize="276,118">
              <o:lock v:ext="edit" aspectratio="t"/>
              <v:line id="_x0000_s3876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877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878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879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880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881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3882" style="position:absolute;left:2627;top:5678;width:404;height:321;rotation:90;flip:x" coordorigin="1780,8026" coordsize="404,321">
              <o:lock v:ext="edit" aspectratio="t"/>
              <v:group id="_x0000_s3883" style="position:absolute;left:1955;top:8119;width:321;height:136;rotation:90;flip:x" coordorigin="2475,-970" coordsize="276,118">
                <o:lock v:ext="edit" aspectratio="t"/>
                <v:line id="_x0000_s388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88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88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88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88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88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89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891" style="position:absolute;left:1780;top:8130;width:113;height:113;rotation:90;flip:x" strokeweight="1.5pt">
                <v:fill color2="black"/>
                <o:lock v:ext="edit" aspectratio="t"/>
              </v:oval>
              <v:oval id="_x0000_s3892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3893" type="#_x0000_t5" style="position:absolute;left:2666;top:5328;width:151;height:289;rotation:13587845fd;flip:x" adj="12000" fillcolor="blue" strokecolor="blue"/>
            <v:line id="_x0000_s3894" style="position:absolute;rotation:-90" from="3396,5377" to="3849,5378" strokecolor="blue" strokeweight="1.5pt">
              <v:stroke startarrowwidth="narrow" startarrowlength="short" endarrowwidth="narrow" endarrowlength="short"/>
              <o:lock v:ext="edit" aspectratio="t"/>
            </v:line>
            <v:shape id="_x0000_s3895" style="position:absolute;left:2810;top:5163;width:800;height:694" coordsize="800,694" path="m,672v173,11,347,22,480,-90c613,470,706,235,800,e" filled="f" strokecolor="blue" strokeweight="1.5pt">
              <v:path arrowok="t"/>
            </v:shape>
            <v:line id="_x0000_s3896" style="position:absolute;rotation:-90" from="2726,5689" to="2939,5690" strokecolor="blue" strokeweight="1.5pt">
              <v:stroke startarrowwidth="narrow" startarrowlength="short" endarrowwidth="narrow" endarrowlength="short"/>
              <o:lock v:ext="edit" aspectratio="t"/>
            </v:line>
            <v:shape id="_x0000_s3897" type="#_x0000_t75" style="position:absolute;left:3124;top:5754;width:418;height:503">
              <v:imagedata r:id="rId219" o:title=""/>
              <o:lock v:ext="edit" aspectratio="f"/>
            </v:shape>
            <v:line id="_x0000_s3898" style="position:absolute;rotation:5921708fd" from="2984,5694" to="3386,5834" strokecolor="blue" strokeweight=".25pt"/>
            <v:shape id="_x0000_s3899" type="#_x0000_t75" style="position:absolute;left:3788;top:4932;width:321;height:381">
              <v:imagedata r:id="rId220" o:title=""/>
              <o:lock v:ext="edit" aspectratio="f"/>
            </v:shape>
            <v:line id="_x0000_s3900" style="position:absolute;rotation:5921708fd" from="3641,5245" to="3875,5555" strokecolor="blue" strokeweight=".25pt"/>
            <v:shape id="_x0000_s3901" type="#_x0000_t75" style="position:absolute;left:8848;top:4821;width:321;height:381">
              <v:imagedata r:id="rId220" o:title=""/>
              <o:lock v:ext="edit" aspectratio="f"/>
            </v:shape>
            <v:shape id="_x0000_s3902" type="#_x0000_t75" style="position:absolute;left:2224;top:5664;width:501;height:503">
              <v:imagedata r:id="rId221" o:title=""/>
              <o:lock v:ext="edit" aspectratio="f"/>
            </v:shape>
            <v:line id="_x0000_s3903" style="position:absolute;rotation:5921708fd" from="2600,5650" to="2713,6002" strokecolor="blue" strokeweight=".25pt"/>
            <v:line id="_x0000_s3904" style="position:absolute;rotation:-90;flip:x" from="7601,5257" to="7952,6087" strokecolor="blue" strokeweight="1.5pt">
              <v:stroke startarrowwidth="narrow" startarrowlength="short" endarrowwidth="narrow" endarrowlength="short"/>
            </v:line>
            <v:shape id="_x0000_s3905" type="#_x0000_t75" style="position:absolute;left:7524;top:5766;width:501;height:503">
              <v:imagedata r:id="rId222" o:title=""/>
              <o:lock v:ext="edit" aspectratio="f"/>
            </v:shape>
            <v:shape id="_x0000_s3906" type="#_x0000_t75" style="position:absolute;left:7164;top:4998;width:501;height:503">
              <v:imagedata r:id="rId223" o:title=""/>
              <o:lock v:ext="edit" aspectratio="f"/>
            </v:shape>
            <v:line id="_x0000_s3907" style="position:absolute;rotation:5921708fd" from="7847,5747" to="8129,5999" strokecolor="blue" strokeweight=".25pt"/>
            <w10:wrap type="none"/>
            <w10:anchorlock/>
          </v:group>
          <o:OLEObject Type="Embed" ProgID="Equation.DSMT4" ShapeID="_x0000_s3641" DrawAspect="Content" ObjectID="_1714811060" r:id="rId224"/>
          <o:OLEObject Type="Embed" ProgID="Equation.DSMT4" ShapeID="_x0000_s3643" DrawAspect="Content" ObjectID="_1714811061" r:id="rId225"/>
          <o:OLEObject Type="Embed" ProgID="Equation.DSMT4" ShapeID="_x0000_s3644" DrawAspect="Content" ObjectID="_1714811062" r:id="rId226"/>
          <o:OLEObject Type="Embed" ProgID="Equation.DSMT4" ShapeID="_x0000_s3645" DrawAspect="Content" ObjectID="_1714811063" r:id="rId227"/>
          <o:OLEObject Type="Embed" ProgID="Equation.DSMT4" ShapeID="_x0000_s3646" DrawAspect="Content" ObjectID="_1714811064" r:id="rId228"/>
          <o:OLEObject Type="Embed" ProgID="Equation.DSMT4" ShapeID="_x0000_s3647" DrawAspect="Content" ObjectID="_1714811065" r:id="rId229"/>
          <o:OLEObject Type="Embed" ProgID="Equation.DSMT4" ShapeID="_x0000_s3669" DrawAspect="Content" ObjectID="_1714811066" r:id="rId230"/>
          <o:OLEObject Type="Embed" ProgID="Equation.DSMT4" ShapeID="_x0000_s3670" DrawAspect="Content" ObjectID="_1714811067" r:id="rId231"/>
          <o:OLEObject Type="Embed" ProgID="Equation.DSMT4" ShapeID="_x0000_s3671" DrawAspect="Content" ObjectID="_1714811068" r:id="rId232"/>
          <o:OLEObject Type="Embed" ProgID="Equation.DSMT4" ShapeID="_x0000_s3680" DrawAspect="Content" ObjectID="_1714811069" r:id="rId233"/>
          <o:OLEObject Type="Embed" ProgID="Equation.DSMT4" ShapeID="_x0000_s3692" DrawAspect="Content" ObjectID="_1714811070" r:id="rId234"/>
          <o:OLEObject Type="Embed" ProgID="Equation.DSMT4" ShapeID="_x0000_s3704" DrawAspect="Content" ObjectID="_1714811071" r:id="rId235"/>
          <o:OLEObject Type="Embed" ProgID="Equation.DSMT4" ShapeID="_x0000_s3706" DrawAspect="Content" ObjectID="_1714811072" r:id="rId236"/>
          <o:OLEObject Type="Embed" ProgID="Equation.DSMT4" ShapeID="_x0000_s3707" DrawAspect="Content" ObjectID="_1714811073" r:id="rId237"/>
          <o:OLEObject Type="Embed" ProgID="Equation.DSMT4" ShapeID="_x0000_s3729" DrawAspect="Content" ObjectID="_1714811074" r:id="rId238"/>
          <o:OLEObject Type="Embed" ProgID="Equation.DSMT4" ShapeID="_x0000_s3730" DrawAspect="Content" ObjectID="_1714811075" r:id="rId239"/>
          <o:OLEObject Type="Embed" ProgID="Equation.DSMT4" ShapeID="_x0000_s3731" DrawAspect="Content" ObjectID="_1714811076" r:id="rId240"/>
          <o:OLEObject Type="Embed" ProgID="Equation.DSMT4" ShapeID="_x0000_s3732" DrawAspect="Content" ObjectID="_1714811077" r:id="rId241"/>
          <o:OLEObject Type="Embed" ProgID="Equation.DSMT4" ShapeID="_x0000_s3741" DrawAspect="Content" ObjectID="_1714811078" r:id="rId242"/>
          <o:OLEObject Type="Embed" ProgID="Equation.DSMT4" ShapeID="_x0000_s3742" DrawAspect="Content" ObjectID="_1714811079" r:id="rId243"/>
          <o:OLEObject Type="Embed" ProgID="Equation.DSMT4" ShapeID="_x0000_s3754" DrawAspect="Content" ObjectID="_1714811080" r:id="rId244"/>
          <o:OLEObject Type="Embed" ProgID="Equation.DSMT4" ShapeID="_x0000_s3755" DrawAspect="Content" ObjectID="_1714811081" r:id="rId245"/>
          <o:OLEObject Type="Embed" ProgID="Equation.DSMT4" ShapeID="_x0000_s3761" DrawAspect="Content" ObjectID="_1714811082" r:id="rId246"/>
          <o:OLEObject Type="Embed" ProgID="Equation.DSMT4" ShapeID="_x0000_s3763" DrawAspect="Content" ObjectID="_1714811083" r:id="rId247"/>
          <o:OLEObject Type="Embed" ProgID="Equation.DSMT4" ShapeID="_x0000_s3803" DrawAspect="Content" ObjectID="_1714811084" r:id="rId248"/>
          <o:OLEObject Type="Embed" ProgID="Equation.DSMT4" ShapeID="_x0000_s3804" DrawAspect="Content" ObjectID="_1714811085" r:id="rId249"/>
          <o:OLEObject Type="Embed" ProgID="Equation.DSMT4" ShapeID="_x0000_s3805" DrawAspect="Content" ObjectID="_1714811086" r:id="rId250"/>
          <o:OLEObject Type="Embed" ProgID="Equation.DSMT4" ShapeID="_x0000_s3806" DrawAspect="Content" ObjectID="_1714811087" r:id="rId251"/>
          <o:OLEObject Type="Embed" ProgID="Equation.DSMT4" ShapeID="_x0000_s3809" DrawAspect="Content" ObjectID="_1714811088" r:id="rId252"/>
          <o:OLEObject Type="Embed" ProgID="Equation.DSMT4" ShapeID="_x0000_s3845" DrawAspect="Content" ObjectID="_1714811089" r:id="rId253"/>
          <o:OLEObject Type="Embed" ProgID="Equation.DSMT4" ShapeID="_x0000_s3848" DrawAspect="Content" ObjectID="_1714811090" r:id="rId254"/>
          <o:OLEObject Type="Embed" ProgID="Equation.DSMT4" ShapeID="_x0000_s3872" DrawAspect="Content" ObjectID="_1714811091" r:id="rId255"/>
          <o:OLEObject Type="Embed" ProgID="Equation.DSMT4" ShapeID="_x0000_s3873" DrawAspect="Content" ObjectID="_1714811092" r:id="rId256"/>
          <o:OLEObject Type="Embed" ProgID="Equation.DSMT4" ShapeID="_x0000_s3897" DrawAspect="Content" ObjectID="_1714811093" r:id="rId257"/>
          <o:OLEObject Type="Embed" ProgID="Equation.DSMT4" ShapeID="_x0000_s3899" DrawAspect="Content" ObjectID="_1714811094" r:id="rId258"/>
          <o:OLEObject Type="Embed" ProgID="Equation.DSMT4" ShapeID="_x0000_s3901" DrawAspect="Content" ObjectID="_1714811095" r:id="rId259"/>
          <o:OLEObject Type="Embed" ProgID="Equation.DSMT4" ShapeID="_x0000_s3902" DrawAspect="Content" ObjectID="_1714811096" r:id="rId260"/>
          <o:OLEObject Type="Embed" ProgID="Equation.DSMT4" ShapeID="_x0000_s3905" DrawAspect="Content" ObjectID="_1714811097" r:id="rId261"/>
          <o:OLEObject Type="Embed" ProgID="Equation.DSMT4" ShapeID="_x0000_s3906" DrawAspect="Content" ObjectID="_1714811098" r:id="rId262"/>
        </w:pict>
      </w:r>
    </w:p>
    <w:p w14:paraId="2343DBB8" w14:textId="77777777" w:rsidR="005B2F1F" w:rsidRDefault="005B2F1F" w:rsidP="005B2F1F">
      <w:r w:rsidRPr="00746F4A">
        <w:rPr>
          <w:position w:val="-18"/>
        </w:rPr>
        <w:object w:dxaOrig="2000" w:dyaOrig="480" w14:anchorId="5CE5A877">
          <v:shape id="_x0000_i1202" type="#_x0000_t75" style="width:85.8pt;height:21.6pt" o:ole="">
            <v:imagedata r:id="rId263" o:title=""/>
          </v:shape>
          <o:OLEObject Type="Embed" ProgID="Equation.DSMT4" ShapeID="_x0000_i1202" DrawAspect="Content" ObjectID="_1714810963" r:id="rId264"/>
        </w:object>
      </w:r>
    </w:p>
    <w:p w14:paraId="7D50DA09" w14:textId="77777777" w:rsidR="005B2F1F" w:rsidRDefault="005B2F1F" w:rsidP="005B2F1F">
      <w:r w:rsidRPr="00746F4A">
        <w:rPr>
          <w:position w:val="-14"/>
        </w:rPr>
        <w:object w:dxaOrig="1320" w:dyaOrig="340" w14:anchorId="717CC215">
          <v:shape id="_x0000_i1203" type="#_x0000_t75" style="width:66pt;height:17.4pt" o:ole="">
            <v:imagedata r:id="rId265" o:title=""/>
          </v:shape>
          <o:OLEObject Type="Embed" ProgID="Equation.3" ShapeID="_x0000_i1203" DrawAspect="Content" ObjectID="_1714810964" r:id="rId266"/>
        </w:object>
      </w:r>
      <w:r>
        <w:rPr>
          <w:rFonts w:hint="eastAsia"/>
        </w:rPr>
        <w:t xml:space="preserve">  </w:t>
      </w:r>
      <w:r w:rsidRPr="007F7853">
        <w:rPr>
          <w:rFonts w:ascii="黑体" w:eastAsia="黑体"/>
          <w:position w:val="-10"/>
          <w:sz w:val="18"/>
          <w:szCs w:val="18"/>
        </w:rPr>
        <w:object w:dxaOrig="740" w:dyaOrig="300" w14:anchorId="5A2E8C33">
          <v:shape id="_x0000_i1204" type="#_x0000_t75" style="width:36.6pt;height:14.4pt" o:ole="">
            <v:imagedata r:id="rId267" o:title=""/>
          </v:shape>
          <o:OLEObject Type="Embed" ProgID="Equation.3" ShapeID="_x0000_i1204" DrawAspect="Content" ObjectID="_1714810965" r:id="rId268"/>
        </w:object>
      </w:r>
      <w:r>
        <w:rPr>
          <w:rFonts w:ascii="黑体" w:eastAsia="黑体" w:hint="eastAsia"/>
          <w:sz w:val="18"/>
          <w:szCs w:val="18"/>
        </w:rPr>
        <w:t xml:space="preserve">  </w:t>
      </w:r>
      <w:r w:rsidRPr="002C5C6F">
        <w:rPr>
          <w:position w:val="-18"/>
          <w:sz w:val="24"/>
        </w:rPr>
        <w:object w:dxaOrig="1260" w:dyaOrig="560" w14:anchorId="46C56202">
          <v:shape id="_x0000_i1205" type="#_x0000_t75" style="width:55.8pt;height:24.6pt" o:ole="">
            <v:imagedata r:id="rId269" o:title=""/>
          </v:shape>
          <o:OLEObject Type="Embed" ProgID="Equation.3" ShapeID="_x0000_i1205" DrawAspect="Content" ObjectID="_1714810966" r:id="rId270"/>
        </w:object>
      </w:r>
      <w:r>
        <w:rPr>
          <w:rFonts w:hint="eastAsia"/>
          <w:sz w:val="24"/>
        </w:rPr>
        <w:t xml:space="preserve">  </w:t>
      </w:r>
      <w:r w:rsidRPr="002C5C6F">
        <w:rPr>
          <w:position w:val="-22"/>
          <w:sz w:val="24"/>
        </w:rPr>
        <w:object w:dxaOrig="1440" w:dyaOrig="600" w14:anchorId="1D4DCCA2">
          <v:shape id="_x0000_i1206" type="#_x0000_t75" style="width:67.8pt;height:28.2pt" o:ole="">
            <v:imagedata r:id="rId271" o:title=""/>
          </v:shape>
          <o:OLEObject Type="Embed" ProgID="Equation.3" ShapeID="_x0000_i1206" DrawAspect="Content" ObjectID="_1714810967" r:id="rId272"/>
        </w:object>
      </w:r>
      <w:r>
        <w:rPr>
          <w:rFonts w:hint="eastAsia"/>
          <w:sz w:val="24"/>
        </w:rPr>
        <w:t xml:space="preserve">    </w:t>
      </w:r>
    </w:p>
    <w:p w14:paraId="21C99451" w14:textId="77777777" w:rsidR="005B2F1F" w:rsidRDefault="005B2F1F" w:rsidP="005B2F1F">
      <w:r w:rsidRPr="00484611">
        <w:rPr>
          <w:rFonts w:hint="eastAsia"/>
        </w:rPr>
        <w:t>由</w:t>
      </w:r>
      <w:r w:rsidRPr="00484611">
        <w:rPr>
          <w:position w:val="-10"/>
        </w:rPr>
        <w:object w:dxaOrig="1480" w:dyaOrig="340" w14:anchorId="4CB01787">
          <v:shape id="_x0000_i1207" type="#_x0000_t75" style="width:79.8pt;height:18.6pt" o:ole="">
            <v:imagedata r:id="rId273" o:title=""/>
          </v:shape>
          <o:OLEObject Type="Embed" ProgID="Equation.3" ShapeID="_x0000_i1207" DrawAspect="Content" ObjectID="_1714810968" r:id="rId274"/>
        </w:object>
      </w:r>
      <w:r w:rsidRPr="00484611">
        <w:rPr>
          <w:rFonts w:hint="eastAsia"/>
        </w:rPr>
        <w:t>作最终弯矩图</w:t>
      </w:r>
      <w:r>
        <w:rPr>
          <w:rFonts w:hint="eastAsia"/>
        </w:rPr>
        <w:t>。</w:t>
      </w:r>
    </w:p>
    <w:p w14:paraId="199699CF" w14:textId="41975CBC" w:rsidR="002E2C71" w:rsidRDefault="002E2C71"/>
    <w:p w14:paraId="66CD7D86" w14:textId="745566BA" w:rsidR="002E2C71" w:rsidRDefault="002E2C71"/>
    <w:p w14:paraId="2D1528E7" w14:textId="77777777" w:rsidR="00B5752C" w:rsidRDefault="00E9761C" w:rsidP="00B5752C">
      <w:r>
        <w:pict w14:anchorId="4852ACED">
          <v:group id="_x0000_s3961" editas="canvas" style="width:415.3pt;height:231.25pt;mso-position-horizontal-relative:char;mso-position-vertical-relative:line" coordorigin="1800,3069" coordsize="8306,4625">
            <v:shape id="_x0000_s3962" type="#_x0000_t75" style="position:absolute;left:1800;top:3069;width:8306;height:4625" o:preferrelative="f" stroked="t" strokecolor="lime" strokeweight="2pt">
              <v:fill o:detectmouseclick="t"/>
              <v:stroke r:id="rId77" o:title="" filltype="pattern"/>
              <v:path o:extrusionok="t" o:connecttype="none"/>
              <o:lock v:ext="edit" aspectratio="f" text="t"/>
            </v:shape>
            <v:rect id="_x0000_s3963" style="position:absolute;left:1800;top:3210;width:4721;height:330" filled="f" stroked="f" strokecolor="white" strokeweight="1pt">
              <v:fill color2="black"/>
              <v:textbox style="mso-next-textbox:#_x0000_s3963" inset="1pt,0,1pt,0">
                <w:txbxContent>
                  <w:p w14:paraId="19FC3C81" w14:textId="1E41B89F" w:rsidR="00B5752C" w:rsidRPr="00496884" w:rsidRDefault="00B5752C" w:rsidP="00B5752C">
                    <w:pPr>
                      <w:pStyle w:val="1"/>
                      <w:rPr>
                        <w:i w:val="0"/>
                        <w:iCs/>
                        <w:szCs w:val="21"/>
                      </w:rPr>
                    </w:pPr>
                    <w:r>
                      <w:rPr>
                        <w:rFonts w:hint="eastAsia"/>
                        <w:i w:val="0"/>
                      </w:rPr>
                      <w:t>用位移法求解图示结构，并作弯矩图。</w:t>
                    </w:r>
                  </w:p>
                </w:txbxContent>
              </v:textbox>
            </v:rect>
            <v:line id="_x0000_s3964" style="position:absolute;flip:y" from="5906,6035" to="6176,6995" strokecolor="blue" strokeweight="1.5pt">
              <v:stroke startarrowwidth="narrow" startarrowlength="short" endarrowwidth="narrow" endarrowlength="short"/>
            </v:line>
            <v:shape id="_x0000_s3965" type="#_x0000_t75" style="position:absolute;left:5258;top:4559;width:814;height:272" o:preferrelative="f" fillcolor="#cff">
              <v:imagedata r:id="rId155" o:title=""/>
              <o:lock v:ext="edit" aspectratio="f"/>
            </v:shape>
            <v:shape id="_x0000_s3966" type="#_x0000_t75" style="position:absolute;left:5887;top:3623;width:299;height:302" o:preferrelative="f">
              <v:imagedata r:id="rId275" o:title=""/>
              <o:lock v:ext="edit" aspectratio="f"/>
            </v:shape>
            <v:shape id="_x0000_s3967" type="#_x0000_t75" style="position:absolute;left:7860;top:4770;width:611;height:363" o:preferrelative="f">
              <v:imagedata r:id="rId157" o:title=""/>
              <o:lock v:ext="edit" aspectratio="f"/>
            </v:shape>
            <v:line id="_x0000_s3968" style="position:absolute;flip:y" from="4651,5985" to="5436,6989" strokecolor="blue" strokeweight="1.5pt">
              <v:stroke startarrowwidth="narrow" startarrowlength="short" endarrowwidth="narrow" endarrowlength="short"/>
            </v:line>
            <v:line id="_x0000_s3969" style="position:absolute;flip:x y" from="5808,6659" to="6028,6958" strokecolor="blue">
              <v:stroke startarrowwidth="narrow" startarrowlength="short" endarrowwidth="narrow" endarrowlength="short"/>
            </v:line>
            <v:shape id="_x0000_s3970" type="#_x0000_t75" style="position:absolute;left:7920;top:7147;width:1016;height:363" o:preferrelative="f">
              <v:imagedata r:id="rId276" o:title=""/>
              <o:lock v:ext="edit" aspectratio="f"/>
            </v:shape>
            <v:shape id="_x0000_s3971" type="#_x0000_t75" style="position:absolute;left:5629;top:5486;width:461;height:302" o:preferrelative="f">
              <v:imagedata r:id="rId277" o:title=""/>
              <o:lock v:ext="edit" aspectratio="f"/>
            </v:shape>
            <v:group id="_x0000_s3972" style="position:absolute;left:6333;top:3543;width:179;height:440;rotation:-90" coordorigin="6864,6850" coordsize="269,680">
              <v:line id="_x0000_s3973" style="position:absolute;rotation:-180;flip:y" from="6988,6850" to="6988,7530" strokecolor="blue" strokeweight="2pt">
                <v:stroke startarrowwidth="narrow" startarrowlength="long" endarrow="classic" endarrowlength="long"/>
              </v:line>
              <v:line id="_x0000_s3974" style="position:absolute;rotation:90" from="6999,7040" to="6999,7309" strokecolor="blue" strokeweight="1pt">
                <v:stroke startarrowwidth="narrow" startarrowlength="short" endarrowwidth="narrow" endarrowlength="short"/>
              </v:line>
              <v:line id="_x0000_s3975" style="position:absolute;rotation:90" from="6999,6935" to="6999,7204" strokecolor="blue" strokeweight="1pt">
                <v:stroke startarrowwidth="narrow" startarrowlength="short" endarrowwidth="narrow" endarrowlength="short"/>
              </v:line>
            </v:group>
            <v:shape id="_x0000_s3976" type="#_x0000_t75" style="position:absolute;left:5577;top:6467;width:294;height:426">
              <v:imagedata r:id="rId278" o:title=""/>
              <o:lock v:ext="edit" aspectratio="f"/>
            </v:shape>
            <v:shape id="_x0000_s3977" type="#_x0000_t75" style="position:absolute;left:4499;top:6456;width:326;height:426">
              <v:imagedata r:id="rId279" o:title=""/>
              <o:lock v:ext="edit" aspectratio="f"/>
            </v:shape>
            <v:group id="_x0000_s3978" style="position:absolute;left:1961;top:3592;width:2337;height:1983" coordorigin="1961,3592" coordsize="2337,1983">
              <v:line id="_x0000_s3979" style="position:absolute;rotation:90;flip:x y" from="2254,3746" to="2255,4242" strokecolor="blue" strokeweight="2pt">
                <v:stroke startarrowwidth="narrow" startarrowlength="long" endarrow="classic" endarrowlength="long"/>
                <o:lock v:ext="edit" aspectratio="t"/>
              </v:line>
              <v:line id="_x0000_s3980" style="position:absolute;rotation:-90" from="2076,4496" to="3087,4497" strokeweight="1.5pt">
                <v:stroke startarrowwidth="narrow" startarrowlength="short" endarrowwidth="narrow" endarrowlength="short"/>
                <o:lock v:ext="edit" aspectratio="t"/>
              </v:line>
              <v:line id="_x0000_s3981" style="position:absolute" from="2577,4006" to="3697,4007" strokeweight="1.5pt">
                <v:stroke startarrowwidth="narrow" startarrowlength="short" endarrowwidth="narrow" endarrowlength="short"/>
                <o:lock v:ext="edit" aspectratio="t"/>
              </v:line>
              <v:group id="_x0000_s3982" style="position:absolute;left:2559;top:5335;width:1110;height:240;rotation:-180" coordorigin="6941,5636" coordsize="882,300">
                <v:line id="_x0000_s3983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984" style="position:absolute" from="6941,5636" to="6941,5936" strokeweight="1pt">
                  <v:stroke startarrowwidth="narrow" startarrowlength="short" endarrowwidth="narrow" endarrowlength="short"/>
                </v:line>
                <v:line id="_x0000_s3985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3986" style="position:absolute;left:3631;top:4357;width:987;height:280;rotation:-90" coordorigin="6941,5636" coordsize="882,300">
                <v:line id="_x0000_s3987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988" style="position:absolute" from="6941,5636" to="6941,5936" strokeweight="1pt">
                  <v:stroke startarrowwidth="narrow" startarrowlength="short" endarrowwidth="narrow" endarrowlength="short"/>
                </v:line>
                <v:line id="_x0000_s3989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3990" type="#_x0000_t75" style="position:absolute;left:4125;top:4379;width:173;height:281" o:preferrelative="f">
                <v:imagedata r:id="rId34" o:title=""/>
                <o:lock v:ext="edit" aspectratio="f"/>
              </v:shape>
              <v:shape id="_x0000_s3991" type="#_x0000_t75" style="position:absolute;left:3021;top:5152;width:173;height:281" o:preferrelative="f">
                <v:imagedata r:id="rId34" o:title=""/>
                <o:lock v:ext="edit" aspectratio="f"/>
              </v:shape>
              <v:shape id="_x0000_s3992" type="#_x0000_t75" style="position:absolute;left:2575;top:4005;width:308;height:274">
                <v:imagedata r:id="rId39" o:title=""/>
                <o:lock v:ext="edit" aspectratio="f"/>
              </v:shape>
              <v:shape id="_x0000_s3993" type="#_x0000_t75" style="position:absolute;left:2574;top:4756;width:308;height:251">
                <v:imagedata r:id="rId37" o:title=""/>
                <o:lock v:ext="edit" aspectratio="f"/>
              </v:shape>
              <v:shape id="_x0000_s3994" type="#_x0000_t75" style="position:absolute;left:3445;top:4714;width:308;height:251">
                <v:imagedata r:id="rId38" o:title=""/>
                <o:lock v:ext="edit" aspectratio="f"/>
              </v:shape>
              <v:line id="_x0000_s3995" style="position:absolute;rotation:-90" from="3186,4517" to="4197,4518" strokeweight="1.5pt">
                <v:stroke startarrowwidth="narrow" startarrowlength="short" endarrowwidth="narrow" endarrowlength="short"/>
                <o:lock v:ext="edit" aspectratio="t"/>
              </v:line>
              <v:shape id="_x0000_s3996" type="#_x0000_t75" style="position:absolute;left:3409;top:4035;width:336;height:251">
                <v:imagedata r:id="rId40" o:title=""/>
                <o:lock v:ext="edit" aspectratio="f"/>
              </v:shape>
              <v:shape id="_x0000_s3997" type="#_x0000_t75" style="position:absolute;left:2833;top:4500;width:661;height:237" o:preferrelative="f" fillcolor="#cff">
                <v:imagedata r:id="rId67" o:title=""/>
                <o:lock v:ext="edit" aspectratio="f"/>
              </v:shape>
              <v:group id="_x0000_s3998" style="position:absolute;left:2425;top:5004;width:321;height:135" coordorigin="2475,-970" coordsize="276,118">
                <o:lock v:ext="edit" aspectratio="t"/>
                <v:line id="_x0000_s399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0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0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0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0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0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shape id="_x0000_s4005" type="#_x0000_t75" style="position:absolute;left:1961;top:3592;width:398;height:374">
                <v:imagedata r:id="rId68" o:title=""/>
                <o:lock v:ext="edit" aspectratio="f"/>
              </v:shape>
              <v:group id="_x0000_s4006" style="position:absolute;left:2427;top:3598;width:321;height:400;rotation:180" coordorigin="2772,8730" coordsize="321,400">
                <o:lock v:ext="edit" aspectratio="t"/>
                <v:group id="_x0000_s4007" style="position:absolute;left:2772;top:8994;width:321;height:136" coordorigin="2475,-970" coordsize="276,118">
                  <o:lock v:ext="edit" aspectratio="t"/>
                  <v:line id="_x0000_s400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400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401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401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401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401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4014" style="position:absolute;left:2831;top:8740;width:85;height:290" coordorigin="3260,8728" coordsize="85,290">
                  <o:lock v:ext="edit" aspectratio="t"/>
                  <v:line id="_x0000_s4015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4016" style="position:absolute;left:3260;top:8728;width:85;height:85" strokeweight="1.5pt">
                    <v:fill color2="black"/>
                    <o:lock v:ext="edit" aspectratio="t"/>
                  </v:oval>
                  <v:oval id="_x0000_s4017" style="position:absolute;left:3260;top:8933;width:85;height:85" strokeweight="1.5pt">
                    <v:fill color2="black"/>
                    <o:lock v:ext="edit" aspectratio="t"/>
                  </v:oval>
                </v:group>
                <v:group id="_x0000_s4018" style="position:absolute;left:2957;top:8740;width:85;height:290" coordorigin="3260,8728" coordsize="85,290">
                  <o:lock v:ext="edit" aspectratio="t"/>
                  <v:line id="_x0000_s4019" style="position:absolute;flip:y" from="3304,8805" to="3305,8950" strokeweight="1.5pt">
                    <v:stroke startarrowwidth="narrow" startarrowlength="short" endarrowwidth="narrow" endarrowlength="short"/>
                    <o:lock v:ext="edit" aspectratio="t"/>
                  </v:line>
                  <v:oval id="_x0000_s4020" style="position:absolute;left:3260;top:8728;width:85;height:85" strokeweight="1.5pt">
                    <v:fill color2="black"/>
                    <o:lock v:ext="edit" aspectratio="t"/>
                  </v:oval>
                  <v:oval id="_x0000_s4021" style="position:absolute;left:3260;top:8933;width:85;height:85" strokeweight="1.5pt">
                    <v:fill color2="black"/>
                    <o:lock v:ext="edit" aspectratio="t"/>
                  </v:oval>
                </v:group>
                <v:line id="_x0000_s4022" style="position:absolute;flip:y" from="2772,8730" to="3092,8731" strokeweight="2pt">
                  <v:stroke startarrowwidth="narrow" startarrowlength="short" endarrowwidth="narrow" endarrowlength="short"/>
                  <o:lock v:ext="edit" aspectratio="t"/>
                </v:line>
              </v:group>
              <v:oval id="_x0000_s4023" style="position:absolute;left:3610;top:3957;width:113;height:113;rotation:-180" strokeweight="1.5pt">
                <v:fill color2="black"/>
                <o:lock v:ext="edit" aspectratio="t"/>
              </v:oval>
              <v:group id="_x0000_s4024" style="position:absolute;left:3535;top:5004;width:321;height:135" coordorigin="2475,-970" coordsize="276,118">
                <o:lock v:ext="edit" aspectratio="t"/>
                <v:line id="_x0000_s402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2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2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2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2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3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4031" type="#_x0000_t75" style="position:absolute;left:5269;top:6930;width:588;height:363" o:preferrelative="f">
              <v:imagedata r:id="rId158" o:title=""/>
              <o:lock v:ext="edit" aspectratio="f"/>
            </v:shape>
            <v:line id="_x0000_s4032" style="position:absolute;rotation:90;flip:x y" from="4754,3756" to="4755,4252" strokecolor="blue" strokeweight="2pt">
              <v:stroke startarrowwidth="narrow" startarrowlength="long" endarrow="classic" endarrowlength="long"/>
              <o:lock v:ext="edit" aspectratio="t"/>
            </v:line>
            <v:line id="_x0000_s4033" style="position:absolute;rotation:-90" from="4576,4506" to="5587,4507" strokeweight="1.5pt">
              <v:stroke startarrowwidth="narrow" startarrowlength="short" endarrowwidth="narrow" endarrowlength="short"/>
              <o:lock v:ext="edit" aspectratio="t"/>
            </v:line>
            <v:line id="_x0000_s4034" style="position:absolute" from="5077,4016" to="6197,4017" strokeweight="1.5pt">
              <v:stroke startarrowwidth="narrow" startarrowlength="short" endarrowwidth="narrow" endarrowlength="short"/>
              <o:lock v:ext="edit" aspectratio="t"/>
            </v:line>
            <v:shape id="_x0000_s4035" type="#_x0000_t75" style="position:absolute;left:5075;top:4015;width:308;height:274">
              <v:imagedata r:id="rId39" o:title=""/>
              <o:lock v:ext="edit" aspectratio="f"/>
            </v:shape>
            <v:shape id="_x0000_s4036" type="#_x0000_t75" style="position:absolute;left:4814;top:4746;width:308;height:251">
              <v:imagedata r:id="rId37" o:title=""/>
              <o:lock v:ext="edit" aspectratio="f"/>
            </v:shape>
            <v:shape id="_x0000_s4037" type="#_x0000_t75" style="position:absolute;left:6175;top:4754;width:308;height:251">
              <v:imagedata r:id="rId38" o:title=""/>
              <o:lock v:ext="edit" aspectratio="f"/>
            </v:shape>
            <v:line id="_x0000_s4038" style="position:absolute;rotation:-90" from="5686,4527" to="6697,4528" strokeweight="1.5pt">
              <v:stroke startarrowwidth="narrow" startarrowlength="short" endarrowwidth="narrow" endarrowlength="short"/>
              <o:lock v:ext="edit" aspectratio="t"/>
            </v:line>
            <v:shape id="_x0000_s4039" type="#_x0000_t75" style="position:absolute;left:5909;top:4045;width:336;height:251">
              <v:imagedata r:id="rId40" o:title=""/>
              <o:lock v:ext="edit" aspectratio="f"/>
            </v:shape>
            <v:group id="_x0000_s4040" style="position:absolute;left:4925;top:5014;width:321;height:135" coordorigin="2475,-970" coordsize="276,118">
              <o:lock v:ext="edit" aspectratio="t"/>
              <v:line id="_x0000_s404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04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04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04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04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04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4047" type="#_x0000_t75" style="position:absolute;left:4461;top:3602;width:398;height:374">
              <v:imagedata r:id="rId68" o:title=""/>
              <o:lock v:ext="edit" aspectratio="f"/>
            </v:shape>
            <v:group id="_x0000_s4048" style="position:absolute;left:4927;top:3608;width:321;height:400;rotation:180" coordorigin="2772,8730" coordsize="321,400">
              <o:lock v:ext="edit" aspectratio="t"/>
              <v:group id="_x0000_s4049" style="position:absolute;left:2772;top:8994;width:321;height:136" coordorigin="2475,-970" coordsize="276,118">
                <o:lock v:ext="edit" aspectratio="t"/>
                <v:line id="_x0000_s405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5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5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5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5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5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056" style="position:absolute;left:2831;top:8740;width:85;height:290" coordorigin="3260,8728" coordsize="85,290">
                <o:lock v:ext="edit" aspectratio="t"/>
                <v:line id="_x0000_s405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58" style="position:absolute;left:3260;top:8728;width:85;height:85" strokeweight="1.5pt">
                  <v:fill color2="black"/>
                  <o:lock v:ext="edit" aspectratio="t"/>
                </v:oval>
                <v:oval id="_x0000_s4059" style="position:absolute;left:3260;top:8933;width:85;height:85" strokeweight="1.5pt">
                  <v:fill color2="black"/>
                  <o:lock v:ext="edit" aspectratio="t"/>
                </v:oval>
              </v:group>
              <v:group id="_x0000_s4060" style="position:absolute;left:2957;top:8740;width:85;height:290" coordorigin="3260,8728" coordsize="85,290">
                <o:lock v:ext="edit" aspectratio="t"/>
                <v:line id="_x0000_s406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062" style="position:absolute;left:3260;top:8728;width:85;height:85" strokeweight="1.5pt">
                  <v:fill color2="black"/>
                  <o:lock v:ext="edit" aspectratio="t"/>
                </v:oval>
                <v:oval id="_x0000_s4063" style="position:absolute;left:3260;top:8933;width:85;height:85" strokeweight="1.5pt">
                  <v:fill color2="black"/>
                  <o:lock v:ext="edit" aspectratio="t"/>
                </v:oval>
              </v:group>
              <v:line id="_x0000_s4064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4065" style="position:absolute;left:6035;top:5014;width:321;height:135" coordorigin="2475,-970" coordsize="276,118">
              <o:lock v:ext="edit" aspectratio="t"/>
              <v:line id="_x0000_s4066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067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068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069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070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071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072" style="position:absolute;left:6131;top:3865;width:404;height:321" coordorigin="1780,8026" coordsize="404,321">
              <v:group id="_x0000_s4073" style="position:absolute;left:1955;top:8119;width:321;height:136;rotation:90;flip:x" coordorigin="2475,-970" coordsize="276,118">
                <v:line id="_x0000_s4074" style="position:absolute;flip:y" from="2476,-970" to="2751,-969" strokeweight="2pt">
                  <v:stroke startarrowwidth="narrow" startarrowlength="short" endarrowwidth="narrow" endarrowlength="short"/>
                </v:line>
                <v:line id="_x0000_s407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7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7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7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07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080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4081" style="position:absolute;left:1780;top:8130;width:113;height:113;rotation:90;flip:x" strokeweight="1.5pt">
                <v:fill color2="black"/>
              </v:oval>
              <v:oval id="_x0000_s4082" style="position:absolute;left:1985;top:8130;width:113;height:113;rotation:90;flip:x" strokeweight="1.5pt">
                <v:fill color2="black"/>
              </v:oval>
            </v:group>
            <v:line id="_x0000_s4083" style="position:absolute;rotation:-90" from="7066,4476" to="8077,4477" strokeweight="1.5pt">
              <v:stroke startarrowwidth="narrow" startarrowlength="short" endarrowwidth="narrow" endarrowlength="short"/>
              <o:lock v:ext="edit" aspectratio="t"/>
            </v:line>
            <v:line id="_x0000_s4084" style="position:absolute" from="7567,3986" to="8687,3987" strokeweight="1.5pt">
              <v:stroke startarrowwidth="narrow" startarrowlength="short" endarrowwidth="narrow" endarrowlength="short"/>
              <o:lock v:ext="edit" aspectratio="t"/>
            </v:line>
            <v:line id="_x0000_s4085" style="position:absolute;rotation:-90" from="8176,4497" to="9187,4498" strokeweight="1.5pt">
              <v:stroke startarrowwidth="narrow" startarrowlength="short" endarrowwidth="narrow" endarrowlength="short"/>
              <o:lock v:ext="edit" aspectratio="t"/>
            </v:line>
            <v:group id="_x0000_s4086" style="position:absolute;left:7415;top:4984;width:321;height:135" coordorigin="2475,-970" coordsize="276,118">
              <o:lock v:ext="edit" aspectratio="t"/>
              <v:line id="_x0000_s4087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088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089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090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091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092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093" style="position:absolute;left:7417;top:3578;width:321;height:400;rotation:180" coordorigin="2772,8730" coordsize="321,400">
              <o:lock v:ext="edit" aspectratio="t"/>
              <v:group id="_x0000_s4094" style="position:absolute;left:2772;top:8994;width:321;height:136" coordorigin="2475,-970" coordsize="276,118">
                <o:lock v:ext="edit" aspectratio="t"/>
                <v:line id="_x0000_s409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09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09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09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09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10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101" style="position:absolute;left:2831;top:8740;width:85;height:290" coordorigin="3260,8728" coordsize="85,290">
                <o:lock v:ext="edit" aspectratio="t"/>
                <v:line id="_x0000_s410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103" style="position:absolute;left:3260;top:8728;width:85;height:85" strokeweight="1.5pt">
                  <v:fill color2="black"/>
                  <o:lock v:ext="edit" aspectratio="t"/>
                </v:oval>
                <v:oval id="_x0000_s4104" style="position:absolute;left:3260;top:8933;width:85;height:85" strokeweight="1.5pt">
                  <v:fill color2="black"/>
                  <o:lock v:ext="edit" aspectratio="t"/>
                </v:oval>
              </v:group>
              <v:group id="_x0000_s4105" style="position:absolute;left:2957;top:8740;width:85;height:290" coordorigin="3260,8728" coordsize="85,290">
                <o:lock v:ext="edit" aspectratio="t"/>
                <v:line id="_x0000_s410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107" style="position:absolute;left:3260;top:8728;width:85;height:85" strokeweight="1.5pt">
                  <v:fill color2="black"/>
                  <o:lock v:ext="edit" aspectratio="t"/>
                </v:oval>
                <v:oval id="_x0000_s4108" style="position:absolute;left:3260;top:8933;width:85;height:85" strokeweight="1.5pt">
                  <v:fill color2="black"/>
                  <o:lock v:ext="edit" aspectratio="t"/>
                </v:oval>
              </v:group>
              <v:line id="_x0000_s4109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4110" style="position:absolute;left:8525;top:4974;width:321;height:135" coordorigin="2475,-970" coordsize="276,118">
              <o:lock v:ext="edit" aspectratio="t"/>
              <v:line id="_x0000_s411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11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11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11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11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11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117" style="position:absolute;left:8621;top:3835;width:404;height:321" coordorigin="1780,8026" coordsize="404,321">
              <v:group id="_x0000_s4118" style="position:absolute;left:1955;top:8119;width:321;height:136;rotation:90;flip:x" coordorigin="2475,-970" coordsize="276,118">
                <v:line id="_x0000_s4119" style="position:absolute;flip:y" from="2476,-970" to="2751,-969" strokeweight="2pt">
                  <v:stroke startarrowwidth="narrow" startarrowlength="short" endarrowwidth="narrow" endarrowlength="short"/>
                </v:line>
                <v:line id="_x0000_s412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12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12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12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12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125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4126" style="position:absolute;left:1780;top:8130;width:113;height:113;rotation:90;flip:x" strokeweight="1.5pt">
                <v:fill color2="black"/>
              </v:oval>
              <v:oval id="_x0000_s4127" style="position:absolute;left:1985;top:8130;width:113;height:113;rotation:90;flip:x" strokeweight="1.5pt">
                <v:fill color2="black"/>
              </v:oval>
            </v:group>
            <v:line id="_x0000_s4128" style="position:absolute;rotation:-90" from="4546,6486" to="5557,6487" strokeweight="1.5pt">
              <v:stroke startarrowwidth="narrow" startarrowlength="short" endarrowwidth="narrow" endarrowlength="short"/>
              <o:lock v:ext="edit" aspectratio="t"/>
            </v:line>
            <v:line id="_x0000_s4129" style="position:absolute" from="5047,5996" to="6167,5997" strokeweight="1.5pt">
              <v:stroke startarrowwidth="narrow" startarrowlength="short" endarrowwidth="narrow" endarrowlength="short"/>
              <o:lock v:ext="edit" aspectratio="t"/>
            </v:line>
            <v:line id="_x0000_s4130" style="position:absolute;rotation:-90" from="5656,6507" to="6667,6508" strokeweight="1.5pt">
              <v:stroke startarrowwidth="narrow" startarrowlength="short" endarrowwidth="narrow" endarrowlength="short"/>
              <o:lock v:ext="edit" aspectratio="t"/>
            </v:line>
            <v:group id="_x0000_s4131" style="position:absolute;left:4895;top:6994;width:321;height:135" coordorigin="2475,-970" coordsize="276,118">
              <o:lock v:ext="edit" aspectratio="t"/>
              <v:line id="_x0000_s413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13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13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13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13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13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138" style="position:absolute;left:4897;top:5588;width:321;height:400;rotation:180" coordorigin="2772,8730" coordsize="321,400">
              <o:lock v:ext="edit" aspectratio="t"/>
              <v:group id="_x0000_s4139" style="position:absolute;left:2772;top:8994;width:321;height:136" coordorigin="2475,-970" coordsize="276,118">
                <o:lock v:ext="edit" aspectratio="t"/>
                <v:line id="_x0000_s414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14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14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14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14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14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146" style="position:absolute;left:2831;top:8740;width:85;height:290" coordorigin="3260,8728" coordsize="85,290">
                <o:lock v:ext="edit" aspectratio="t"/>
                <v:line id="_x0000_s4147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148" style="position:absolute;left:3260;top:8728;width:85;height:85" strokeweight="1.5pt">
                  <v:fill color2="black"/>
                  <o:lock v:ext="edit" aspectratio="t"/>
                </v:oval>
                <v:oval id="_x0000_s4149" style="position:absolute;left:3260;top:8933;width:85;height:85" strokeweight="1.5pt">
                  <v:fill color2="black"/>
                  <o:lock v:ext="edit" aspectratio="t"/>
                </v:oval>
              </v:group>
              <v:group id="_x0000_s4150" style="position:absolute;left:2957;top:8740;width:85;height:290" coordorigin="3260,8728" coordsize="85,290">
                <o:lock v:ext="edit" aspectratio="t"/>
                <v:line id="_x0000_s415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152" style="position:absolute;left:3260;top:8728;width:85;height:85" strokeweight="1.5pt">
                  <v:fill color2="black"/>
                  <o:lock v:ext="edit" aspectratio="t"/>
                </v:oval>
                <v:oval id="_x0000_s4153" style="position:absolute;left:3260;top:8933;width:85;height:85" strokeweight="1.5pt">
                  <v:fill color2="black"/>
                  <o:lock v:ext="edit" aspectratio="t"/>
                </v:oval>
              </v:group>
              <v:line id="_x0000_s4154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4155" style="position:absolute;left:6005;top:6984;width:321;height:135" coordorigin="2475,-970" coordsize="276,118">
              <o:lock v:ext="edit" aspectratio="t"/>
              <v:line id="_x0000_s4156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157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158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159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160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161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162" style="position:absolute;left:6101;top:5845;width:404;height:321" coordorigin="1780,8026" coordsize="404,321">
              <v:group id="_x0000_s4163" style="position:absolute;left:1955;top:8119;width:321;height:136;rotation:90;flip:x" coordorigin="2475,-970" coordsize="276,118">
                <v:line id="_x0000_s4164" style="position:absolute;flip:y" from="2476,-970" to="2751,-969" strokeweight="2pt">
                  <v:stroke startarrowwidth="narrow" startarrowlength="short" endarrowwidth="narrow" endarrowlength="short"/>
                </v:line>
                <v:line id="_x0000_s416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16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16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16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16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4170" style="position:absolute;rotation:-90;flip:x y" from="1929,8114" to="1930,8259" strokeweight="1.5pt">
                <v:stroke startarrowwidth="narrow" startarrowlength="short" endarrowwidth="narrow" endarrowlength="short"/>
              </v:line>
              <v:oval id="_x0000_s4171" style="position:absolute;left:1780;top:8130;width:113;height:113;rotation:90;flip:x" strokeweight="1.5pt">
                <v:fill color2="black"/>
              </v:oval>
              <v:oval id="_x0000_s4172" style="position:absolute;left:1985;top:8130;width:113;height:113;rotation:90;flip:x" strokeweight="1.5pt">
                <v:fill color2="black"/>
              </v:oval>
            </v:group>
            <v:line id="_x0000_s4173" style="position:absolute;rotation:90;flip:x y" from="7294,3726" to="7295,4222" strokecolor="blue" strokeweight="2pt">
              <v:stroke startarrowwidth="narrow" startarrowlength="long" endarrow="classic" endarrowlength="long"/>
              <o:lock v:ext="edit" aspectratio="t"/>
            </v:line>
            <v:shape id="_x0000_s4174" type="#_x0000_t75" style="position:absolute;left:7031;top:3572;width:398;height:374">
              <v:imagedata r:id="rId68" o:title=""/>
              <o:lock v:ext="edit" aspectratio="f"/>
            </v:shape>
            <v:group id="_x0000_s4175" style="position:absolute;left:6253;top:5503;width:179;height:440;rotation:-90" coordorigin="6864,6850" coordsize="269,680">
              <v:line id="_x0000_s4176" style="position:absolute;rotation:-180;flip:y" from="6988,6850" to="6988,7530" strokecolor="blue" strokeweight="2pt">
                <v:stroke startarrowwidth="narrow" startarrowlength="long" endarrow="classic" endarrowlength="long"/>
              </v:line>
              <v:line id="_x0000_s4177" style="position:absolute;rotation:90" from="6999,7040" to="6999,7309" strokecolor="blue" strokeweight="1pt">
                <v:stroke startarrowwidth="narrow" startarrowlength="short" endarrowwidth="narrow" endarrowlength="short"/>
              </v:line>
              <v:line id="_x0000_s4178" style="position:absolute;rotation:90" from="6999,6935" to="6999,7204" strokecolor="blue" strokeweight="1pt">
                <v:stroke startarrowwidth="narrow" startarrowlength="short" endarrowwidth="narrow" endarrowlength="short"/>
              </v:line>
            </v:group>
            <v:line id="_x0000_s4179" style="position:absolute;rotation:-180" from="4654,6987" to="5049,6988" strokecolor="blue" strokeweight="1.5pt">
              <v:stroke startarrowwidth="narrow" startarrowlength="short" endarrowwidth="narrow" endarrowlength="short"/>
              <o:lock v:ext="edit" aspectratio="t"/>
            </v:line>
            <v:shape id="_x0000_s4180" type="#_x0000_t75" style="position:absolute;left:5349;top:6006;width:326;height:426">
              <v:imagedata r:id="rId279" o:title=""/>
              <o:lock v:ext="edit" aspectratio="f"/>
            </v:shape>
            <v:line id="_x0000_s4181" style="position:absolute;rotation:-180" from="5914,6977" to="6169,6978" strokecolor="blue" strokeweight="1.5pt">
              <v:stroke startarrowwidth="narrow" startarrowlength="short" endarrowwidth="narrow" endarrowlength="short"/>
              <o:lock v:ext="edit" aspectratio="t"/>
            </v:line>
            <v:line id="_x0000_s4182" style="position:absolute;flip:x y" from="4748,6639" to="4888,6978" strokecolor="blue">
              <v:stroke startarrowwidth="narrow" startarrowlength="short" endarrowwidth="narrow" endarrowlength="short"/>
            </v:line>
            <v:line id="_x0000_s4183" style="position:absolute;flip:x y" from="5178,5979" to="5398,6278" strokecolor="blue">
              <v:stroke startarrowwidth="narrow" startarrowlength="short" endarrowwidth="narrow" endarrowlength="short"/>
            </v:line>
            <v:line id="_x0000_s4184" style="position:absolute;flip:y" from="8666,6085" to="8916,7045" strokecolor="blue" strokeweight="1.5pt">
              <v:stroke startarrowwidth="narrow" startarrowlength="short" endarrowwidth="narrow" endarrowlength="short"/>
            </v:line>
            <v:line id="_x0000_s4185" style="position:absolute;flip:y" from="7411,6035" to="8196,7039" strokecolor="blue" strokeweight="1.5pt">
              <v:stroke startarrowwidth="narrow" startarrowlength="short" endarrowwidth="narrow" endarrowlength="short"/>
            </v:line>
            <v:line id="_x0000_s4186" style="position:absolute;flip:x y" from="8608,6759" to="8788,7008" strokecolor="blue">
              <v:stroke startarrowwidth="narrow" startarrowlength="short" endarrowwidth="narrow" endarrowlength="short"/>
            </v:line>
            <v:line id="_x0000_s4187" style="position:absolute;rotation:-90" from="7306,6536" to="8317,6537" strokeweight="1.5pt">
              <v:stroke startarrowwidth="narrow" startarrowlength="short" endarrowwidth="narrow" endarrowlength="short"/>
              <o:lock v:ext="edit" aspectratio="t"/>
            </v:line>
            <v:line id="_x0000_s4188" style="position:absolute" from="7807,6046" to="8927,6047" strokeweight="1.5pt">
              <v:stroke startarrowwidth="narrow" startarrowlength="short" endarrowwidth="narrow" endarrowlength="short"/>
              <o:lock v:ext="edit" aspectratio="t"/>
            </v:line>
            <v:line id="_x0000_s4189" style="position:absolute;rotation:-90" from="8416,6557" to="9427,6558" strokeweight="1.5pt">
              <v:stroke startarrowwidth="narrow" startarrowlength="short" endarrowwidth="narrow" endarrowlength="short"/>
              <o:lock v:ext="edit" aspectratio="t"/>
            </v:line>
            <v:group id="_x0000_s4190" style="position:absolute;left:7655;top:7044;width:321;height:135" coordorigin="2475,-970" coordsize="276,118">
              <o:lock v:ext="edit" aspectratio="t"/>
              <v:line id="_x0000_s419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19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19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19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19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19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group id="_x0000_s4197" style="position:absolute;left:7657;top:5638;width:321;height:400;rotation:180" coordorigin="2772,8730" coordsize="321,400">
              <o:lock v:ext="edit" aspectratio="t"/>
              <v:group id="_x0000_s4198" style="position:absolute;left:2772;top:8994;width:321;height:136" coordorigin="2475,-970" coordsize="276,118">
                <o:lock v:ext="edit" aspectratio="t"/>
                <v:line id="_x0000_s419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420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420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420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420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420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4205" style="position:absolute;left:2831;top:8740;width:85;height:290" coordorigin="3260,8728" coordsize="85,290">
                <o:lock v:ext="edit" aspectratio="t"/>
                <v:line id="_x0000_s420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207" style="position:absolute;left:3260;top:8728;width:85;height:85" strokeweight="1.5pt">
                  <v:fill color2="black"/>
                  <o:lock v:ext="edit" aspectratio="t"/>
                </v:oval>
                <v:oval id="_x0000_s4208" style="position:absolute;left:3260;top:8933;width:85;height:85" strokeweight="1.5pt">
                  <v:fill color2="black"/>
                  <o:lock v:ext="edit" aspectratio="t"/>
                </v:oval>
              </v:group>
              <v:group id="_x0000_s4209" style="position:absolute;left:2957;top:8740;width:85;height:290" coordorigin="3260,8728" coordsize="85,290">
                <o:lock v:ext="edit" aspectratio="t"/>
                <v:line id="_x0000_s421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4211" style="position:absolute;left:3260;top:8728;width:85;height:85" strokeweight="1.5pt">
                  <v:fill color2="black"/>
                  <o:lock v:ext="edit" aspectratio="t"/>
                </v:oval>
                <v:oval id="_x0000_s4212" style="position:absolute;left:3260;top:8933;width:85;height:85" strokeweight="1.5pt">
                  <v:fill color2="black"/>
                  <o:lock v:ext="edit" aspectratio="t"/>
                </v:oval>
              </v:group>
              <v:line id="_x0000_s4213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4214" style="position:absolute;left:8765;top:7034;width:321;height:135" coordorigin="2475,-970" coordsize="276,118">
              <o:lock v:ext="edit" aspectratio="t"/>
              <v:line id="_x0000_s4215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4216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4217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4218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4219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4220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4221" style="position:absolute;rotation:-180" from="7414,7037" to="7809,7038" strokecolor="blue" strokeweight="1.5pt">
              <v:stroke startarrowwidth="narrow" startarrowlength="short" endarrowwidth="narrow" endarrowlength="short"/>
              <o:lock v:ext="edit" aspectratio="t"/>
            </v:line>
            <v:line id="_x0000_s4222" style="position:absolute;rotation:-180" from="8674,7027" to="8929,7028" strokecolor="blue" strokeweight="1.5pt">
              <v:stroke startarrowwidth="narrow" startarrowlength="short" endarrowwidth="narrow" endarrowlength="short"/>
              <o:lock v:ext="edit" aspectratio="t"/>
            </v:line>
            <v:line id="_x0000_s4223" style="position:absolute;flip:x y" from="7508,6689" to="7648,7028" strokecolor="blue">
              <v:stroke startarrowwidth="narrow" startarrowlength="short" endarrowwidth="narrow" endarrowlength="short"/>
            </v:line>
            <v:line id="_x0000_s4224" style="position:absolute;flip:x y" from="7938,6029" to="8128,6298" strokecolor="blue">
              <v:stroke startarrowwidth="narrow" startarrowlength="short" endarrowwidth="narrow" endarrowlength="short"/>
            </v:line>
            <v:oval id="_x0000_s4225" style="position:absolute;left:8870;top:5997;width:113;height:113;rotation:-180" strokeweight="1.5pt">
              <v:fill color2="black"/>
              <o:lock v:ext="edit" aspectratio="t"/>
            </v:oval>
            <v:shape id="_x0000_s4226" type="#_x0000_t75" style="position:absolute;left:8343;top:6491;width:261;height:426">
              <v:imagedata r:id="rId280" o:title=""/>
              <o:lock v:ext="edit" aspectratio="f"/>
            </v:shape>
            <v:shape id="_x0000_s4227" type="#_x0000_t75" style="position:absolute;left:7263;top:6411;width:261;height:426">
              <v:imagedata r:id="rId281" o:title=""/>
              <o:lock v:ext="edit" aspectratio="f"/>
            </v:shape>
            <v:shape id="_x0000_s4228" type="#_x0000_t75" style="position:absolute;left:8103;top:6121;width:261;height:426">
              <v:imagedata r:id="rId281" o:title=""/>
              <o:lock v:ext="edit" aspectratio="f"/>
            </v:shape>
            <w10:wrap type="none"/>
            <w10:anchorlock/>
          </v:group>
          <o:OLEObject Type="Embed" ProgID="Equation.DSMT4" ShapeID="_x0000_s3965" DrawAspect="Content" ObjectID="_1714811099" r:id="rId282"/>
          <o:OLEObject Type="Embed" ProgID="Equation.DSMT4" ShapeID="_x0000_s3966" DrawAspect="Content" ObjectID="_1714811100" r:id="rId283"/>
          <o:OLEObject Type="Embed" ProgID="Equation.DSMT4" ShapeID="_x0000_s3967" DrawAspect="Content" ObjectID="_1714811101" r:id="rId284"/>
          <o:OLEObject Type="Embed" ProgID="Equation.DSMT4" ShapeID="_x0000_s3970" DrawAspect="Content" ObjectID="_1714811102" r:id="rId285"/>
          <o:OLEObject Type="Embed" ProgID="Equation.DSMT4" ShapeID="_x0000_s3971" DrawAspect="Content" ObjectID="_1714811103" r:id="rId286"/>
          <o:OLEObject Type="Embed" ProgID="Equation.DSMT4" ShapeID="_x0000_s3976" DrawAspect="Content" ObjectID="_1714811104" r:id="rId287"/>
          <o:OLEObject Type="Embed" ProgID="Equation.DSMT4" ShapeID="_x0000_s3977" DrawAspect="Content" ObjectID="_1714811105" r:id="rId288"/>
          <o:OLEObject Type="Embed" ProgID="Equation.DSMT4" ShapeID="_x0000_s3990" DrawAspect="Content" ObjectID="_1714811106" r:id="rId289"/>
          <o:OLEObject Type="Embed" ProgID="Equation.DSMT4" ShapeID="_x0000_s3991" DrawAspect="Content" ObjectID="_1714811107" r:id="rId290"/>
          <o:OLEObject Type="Embed" ProgID="Equation.DSMT4" ShapeID="_x0000_s3992" DrawAspect="Content" ObjectID="_1714811108" r:id="rId291"/>
          <o:OLEObject Type="Embed" ProgID="Equation.DSMT4" ShapeID="_x0000_s3993" DrawAspect="Content" ObjectID="_1714811109" r:id="rId292"/>
          <o:OLEObject Type="Embed" ProgID="Equation.DSMT4" ShapeID="_x0000_s3994" DrawAspect="Content" ObjectID="_1714811110" r:id="rId293"/>
          <o:OLEObject Type="Embed" ProgID="Equation.DSMT4" ShapeID="_x0000_s3996" DrawAspect="Content" ObjectID="_1714811111" r:id="rId294"/>
          <o:OLEObject Type="Embed" ProgID="Equation.DSMT4" ShapeID="_x0000_s3997" DrawAspect="Content" ObjectID="_1714811112" r:id="rId295"/>
          <o:OLEObject Type="Embed" ProgID="Equation.DSMT4" ShapeID="_x0000_s4005" DrawAspect="Content" ObjectID="_1714811113" r:id="rId296"/>
          <o:OLEObject Type="Embed" ProgID="Equation.DSMT4" ShapeID="_x0000_s4031" DrawAspect="Content" ObjectID="_1714811114" r:id="rId297"/>
          <o:OLEObject Type="Embed" ProgID="Equation.DSMT4" ShapeID="_x0000_s4035" DrawAspect="Content" ObjectID="_1714811115" r:id="rId298"/>
          <o:OLEObject Type="Embed" ProgID="Equation.DSMT4" ShapeID="_x0000_s4036" DrawAspect="Content" ObjectID="_1714811116" r:id="rId299"/>
          <o:OLEObject Type="Embed" ProgID="Equation.DSMT4" ShapeID="_x0000_s4037" DrawAspect="Content" ObjectID="_1714811117" r:id="rId300"/>
          <o:OLEObject Type="Embed" ProgID="Equation.DSMT4" ShapeID="_x0000_s4039" DrawAspect="Content" ObjectID="_1714811118" r:id="rId301"/>
          <o:OLEObject Type="Embed" ProgID="Equation.DSMT4" ShapeID="_x0000_s4047" DrawAspect="Content" ObjectID="_1714811119" r:id="rId302"/>
          <o:OLEObject Type="Embed" ProgID="Equation.DSMT4" ShapeID="_x0000_s4174" DrawAspect="Content" ObjectID="_1714811120" r:id="rId303"/>
          <o:OLEObject Type="Embed" ProgID="Equation.DSMT4" ShapeID="_x0000_s4180" DrawAspect="Content" ObjectID="_1714811121" r:id="rId304"/>
          <o:OLEObject Type="Embed" ProgID="Equation.DSMT4" ShapeID="_x0000_s4226" DrawAspect="Content" ObjectID="_1714811122" r:id="rId305"/>
          <o:OLEObject Type="Embed" ProgID="Equation.DSMT4" ShapeID="_x0000_s4227" DrawAspect="Content" ObjectID="_1714811123" r:id="rId306"/>
          <o:OLEObject Type="Embed" ProgID="Equation.DSMT4" ShapeID="_x0000_s4228" DrawAspect="Content" ObjectID="_1714811124" r:id="rId307"/>
        </w:pict>
      </w:r>
    </w:p>
    <w:p w14:paraId="1FCEE742" w14:textId="77777777" w:rsidR="00B5752C" w:rsidRDefault="00B5752C" w:rsidP="00B5752C">
      <w:r w:rsidRPr="00746F4A">
        <w:rPr>
          <w:position w:val="-18"/>
        </w:rPr>
        <w:object w:dxaOrig="2000" w:dyaOrig="480" w14:anchorId="26C0D046">
          <v:shape id="_x0000_i1235" type="#_x0000_t75" style="width:85.8pt;height:21.6pt" o:ole="">
            <v:imagedata r:id="rId263" o:title=""/>
          </v:shape>
          <o:OLEObject Type="Embed" ProgID="Equation.DSMT4" ShapeID="_x0000_i1235" DrawAspect="Content" ObjectID="_1714810969" r:id="rId308"/>
        </w:object>
      </w:r>
      <w:r>
        <w:rPr>
          <w:rFonts w:hint="eastAsia"/>
        </w:rPr>
        <w:t xml:space="preserve">  </w:t>
      </w:r>
      <w:r w:rsidRPr="00746F4A">
        <w:rPr>
          <w:position w:val="-14"/>
        </w:rPr>
        <w:object w:dxaOrig="1320" w:dyaOrig="340" w14:anchorId="4E02CE8B">
          <v:shape id="_x0000_i1236" type="#_x0000_t75" style="width:66pt;height:17.4pt" o:ole="">
            <v:imagedata r:id="rId265" o:title=""/>
          </v:shape>
          <o:OLEObject Type="Embed" ProgID="Equation.3" ShapeID="_x0000_i1236" DrawAspect="Content" ObjectID="_1714810970" r:id="rId309"/>
        </w:object>
      </w:r>
    </w:p>
    <w:p w14:paraId="5F8A9170" w14:textId="77777777" w:rsidR="00B5752C" w:rsidRDefault="00B5752C" w:rsidP="00B5752C">
      <w:r>
        <w:rPr>
          <w:rFonts w:hint="eastAsia"/>
        </w:rPr>
        <w:t xml:space="preserve"> </w:t>
      </w:r>
      <w:r w:rsidRPr="0033577E">
        <w:rPr>
          <w:rFonts w:ascii="黑体" w:eastAsia="黑体"/>
          <w:position w:val="-20"/>
          <w:sz w:val="18"/>
          <w:szCs w:val="18"/>
        </w:rPr>
        <w:object w:dxaOrig="1060" w:dyaOrig="499" w14:anchorId="5CBA7E6A">
          <v:shape id="_x0000_i1237" type="#_x0000_t75" style="width:56.4pt;height:26.4pt" o:ole="">
            <v:imagedata r:id="rId310" o:title=""/>
          </v:shape>
          <o:OLEObject Type="Embed" ProgID="Equation.DSMT4" ShapeID="_x0000_i1237" DrawAspect="Content" ObjectID="_1714810971" r:id="rId311"/>
        </w:object>
      </w:r>
      <w:r>
        <w:rPr>
          <w:rFonts w:ascii="黑体" w:eastAsia="黑体" w:hint="eastAsia"/>
          <w:sz w:val="18"/>
          <w:szCs w:val="18"/>
        </w:rPr>
        <w:t xml:space="preserve">  </w:t>
      </w:r>
      <w:r w:rsidRPr="0033577E">
        <w:rPr>
          <w:position w:val="-14"/>
          <w:sz w:val="24"/>
        </w:rPr>
        <w:object w:dxaOrig="980" w:dyaOrig="380" w14:anchorId="79909321">
          <v:shape id="_x0000_i1238" type="#_x0000_t75" style="width:49.8pt;height:18.6pt" o:ole="">
            <v:imagedata r:id="rId312" o:title=""/>
          </v:shape>
          <o:OLEObject Type="Embed" ProgID="Equation.DSMT4" ShapeID="_x0000_i1238" DrawAspect="Content" ObjectID="_1714810972" r:id="rId313"/>
        </w:object>
      </w:r>
      <w:r>
        <w:rPr>
          <w:rFonts w:hint="eastAsia"/>
          <w:sz w:val="24"/>
        </w:rPr>
        <w:t xml:space="preserve">  </w:t>
      </w:r>
      <w:r w:rsidRPr="002C5C6F">
        <w:rPr>
          <w:position w:val="-22"/>
          <w:sz w:val="24"/>
        </w:rPr>
        <w:object w:dxaOrig="1260" w:dyaOrig="600" w14:anchorId="3A694509">
          <v:shape id="_x0000_i1239" type="#_x0000_t75" style="width:66pt;height:30.6pt" o:ole="">
            <v:imagedata r:id="rId314" o:title=""/>
          </v:shape>
          <o:OLEObject Type="Embed" ProgID="Equation.DSMT4" ShapeID="_x0000_i1239" DrawAspect="Content" ObjectID="_1714810973" r:id="rId315"/>
        </w:object>
      </w:r>
      <w:r>
        <w:rPr>
          <w:rFonts w:hint="eastAsia"/>
          <w:sz w:val="24"/>
        </w:rPr>
        <w:t xml:space="preserve"> </w:t>
      </w:r>
      <w:r w:rsidRPr="00484611">
        <w:rPr>
          <w:rFonts w:hint="eastAsia"/>
        </w:rPr>
        <w:t>由</w:t>
      </w:r>
      <w:r w:rsidRPr="00484611">
        <w:rPr>
          <w:position w:val="-10"/>
        </w:rPr>
        <w:object w:dxaOrig="1480" w:dyaOrig="340" w14:anchorId="738A4169">
          <v:shape id="_x0000_i1240" type="#_x0000_t75" style="width:79.8pt;height:18.6pt" o:ole="">
            <v:imagedata r:id="rId273" o:title=""/>
          </v:shape>
          <o:OLEObject Type="Embed" ProgID="Equation.3" ShapeID="_x0000_i1240" DrawAspect="Content" ObjectID="_1714810974" r:id="rId316"/>
        </w:object>
      </w:r>
      <w:r w:rsidRPr="00484611">
        <w:rPr>
          <w:rFonts w:hint="eastAsia"/>
        </w:rPr>
        <w:t>作最终弯矩图</w:t>
      </w:r>
      <w:r>
        <w:rPr>
          <w:rFonts w:hint="eastAsia"/>
        </w:rPr>
        <w:t>。</w:t>
      </w:r>
    </w:p>
    <w:p w14:paraId="61FA53F2" w14:textId="77777777" w:rsidR="00B5752C" w:rsidRDefault="00B5752C" w:rsidP="00B5752C"/>
    <w:p w14:paraId="0B52E0BD" w14:textId="05846D2F" w:rsidR="002E2C71" w:rsidRDefault="002E2C71"/>
    <w:p w14:paraId="445D523B" w14:textId="4B287714" w:rsidR="002E2C71" w:rsidRDefault="002E2C71"/>
    <w:p w14:paraId="6A6D0557" w14:textId="7372DAF4" w:rsidR="002E2C71" w:rsidRDefault="002E2C71"/>
    <w:p w14:paraId="1846C89D" w14:textId="6E8B002E" w:rsidR="002E2C71" w:rsidRDefault="002E2C71"/>
    <w:sectPr w:rsidR="002E2C71" w:rsidSect="00F526EB">
      <w:footerReference w:type="default" r:id="rId317"/>
      <w:pgSz w:w="11906" w:h="16838"/>
      <w:pgMar w:top="720" w:right="720" w:bottom="720" w:left="720" w:header="851" w:footer="283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70090F" w14:textId="77777777" w:rsidR="004E2FFB" w:rsidRDefault="004E2FFB" w:rsidP="004E2FFB">
      <w:r>
        <w:separator/>
      </w:r>
    </w:p>
  </w:endnote>
  <w:endnote w:type="continuationSeparator" w:id="0">
    <w:p w14:paraId="50FF00E1" w14:textId="77777777" w:rsidR="004E2FFB" w:rsidRDefault="004E2FFB" w:rsidP="004E2F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90405654"/>
      <w:docPartObj>
        <w:docPartGallery w:val="Page Numbers (Bottom of Page)"/>
        <w:docPartUnique/>
      </w:docPartObj>
    </w:sdtPr>
    <w:sdtContent>
      <w:p w14:paraId="28170253" w14:textId="59E342B1" w:rsidR="00F526EB" w:rsidRDefault="00F526EB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3A14563" w14:textId="77777777" w:rsidR="00F526EB" w:rsidRDefault="00F526EB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16E19C" w14:textId="77777777" w:rsidR="004E2FFB" w:rsidRDefault="004E2FFB" w:rsidP="004E2FFB">
      <w:r>
        <w:separator/>
      </w:r>
    </w:p>
  </w:footnote>
  <w:footnote w:type="continuationSeparator" w:id="0">
    <w:p w14:paraId="6C5EB680" w14:textId="77777777" w:rsidR="004E2FFB" w:rsidRDefault="004E2FFB" w:rsidP="004E2F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33BB5"/>
    <w:multiLevelType w:val="multilevel"/>
    <w:tmpl w:val="2C433BB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55473504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429C"/>
    <w:rsid w:val="0001464E"/>
    <w:rsid w:val="00030CD0"/>
    <w:rsid w:val="00074F34"/>
    <w:rsid w:val="00076E4D"/>
    <w:rsid w:val="00091C09"/>
    <w:rsid w:val="001B4E0F"/>
    <w:rsid w:val="001D175C"/>
    <w:rsid w:val="002E2C71"/>
    <w:rsid w:val="003F0FCB"/>
    <w:rsid w:val="003F2746"/>
    <w:rsid w:val="004B0F08"/>
    <w:rsid w:val="004C07D0"/>
    <w:rsid w:val="004E2FFB"/>
    <w:rsid w:val="004F08A7"/>
    <w:rsid w:val="00544557"/>
    <w:rsid w:val="00557110"/>
    <w:rsid w:val="00580B9E"/>
    <w:rsid w:val="005B2F1F"/>
    <w:rsid w:val="00654A05"/>
    <w:rsid w:val="00704A3E"/>
    <w:rsid w:val="00715A6F"/>
    <w:rsid w:val="00794C40"/>
    <w:rsid w:val="00863BDB"/>
    <w:rsid w:val="008C25CA"/>
    <w:rsid w:val="00911782"/>
    <w:rsid w:val="00932F98"/>
    <w:rsid w:val="009B19DE"/>
    <w:rsid w:val="009D0DA9"/>
    <w:rsid w:val="009E61D3"/>
    <w:rsid w:val="00A522DA"/>
    <w:rsid w:val="00A66CC0"/>
    <w:rsid w:val="00AB464E"/>
    <w:rsid w:val="00AE4B2F"/>
    <w:rsid w:val="00B4370F"/>
    <w:rsid w:val="00B5752C"/>
    <w:rsid w:val="00B87975"/>
    <w:rsid w:val="00B978C8"/>
    <w:rsid w:val="00BA429C"/>
    <w:rsid w:val="00C17DC2"/>
    <w:rsid w:val="00CC14BE"/>
    <w:rsid w:val="00D5014A"/>
    <w:rsid w:val="00D540B7"/>
    <w:rsid w:val="00D619F2"/>
    <w:rsid w:val="00D87447"/>
    <w:rsid w:val="00E55EA0"/>
    <w:rsid w:val="00E9761C"/>
    <w:rsid w:val="00F023C9"/>
    <w:rsid w:val="00F320E7"/>
    <w:rsid w:val="00F526EB"/>
    <w:rsid w:val="00FD28F6"/>
    <w:rsid w:val="0ECA6277"/>
    <w:rsid w:val="1A9235B7"/>
    <w:rsid w:val="26085913"/>
    <w:rsid w:val="4F185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,2,3,4"/>
      <o:regrouptable v:ext="edit">
        <o:entry new="1" old="0"/>
      </o:regrouptable>
    </o:shapelayout>
  </w:shapeDefaults>
  <w:decimalSymbol w:val="."/>
  <w:listSeparator w:val=","/>
  <w14:docId w14:val="5C966E57"/>
  <w15:docId w15:val="{D0FA078B-0998-4BE4-9D09-59E1C71E77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qFormat/>
    <w:rsid w:val="00E55EA0"/>
    <w:pPr>
      <w:keepNext/>
      <w:spacing w:line="40" w:lineRule="atLeast"/>
      <w:outlineLvl w:val="0"/>
    </w:pPr>
    <w:rPr>
      <w:i/>
      <w:color w:val="00000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正文1"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customStyle="1" w:styleId="reader-word-layer">
    <w:name w:val="reader-word-layer"/>
    <w:basedOn w:val="a"/>
    <w:rsid w:val="00074F3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rsid w:val="00E55EA0"/>
    <w:rPr>
      <w:rFonts w:ascii="Times New Roman" w:eastAsia="宋体" w:hAnsi="Times New Roman" w:cs="Times New Roman"/>
      <w:i/>
      <w:color w:val="000000"/>
      <w:kern w:val="2"/>
      <w:sz w:val="21"/>
      <w:szCs w:val="24"/>
    </w:rPr>
  </w:style>
  <w:style w:type="paragraph" w:styleId="a4">
    <w:name w:val="header"/>
    <w:basedOn w:val="a"/>
    <w:link w:val="a5"/>
    <w:uiPriority w:val="99"/>
    <w:unhideWhenUsed/>
    <w:rsid w:val="004E2F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E2FFB"/>
    <w:rPr>
      <w:rFonts w:ascii="Times New Roman" w:eastAsia="宋体" w:hAnsi="Times New Roman" w:cs="Times New Roman"/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E2F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E2FFB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922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99" Type="http://schemas.openxmlformats.org/officeDocument/2006/relationships/oleObject" Target="embeddings/oleObject207.bin"/><Relationship Id="rId21" Type="http://schemas.openxmlformats.org/officeDocument/2006/relationships/oleObject" Target="embeddings/oleObject3.bin"/><Relationship Id="rId63" Type="http://schemas.openxmlformats.org/officeDocument/2006/relationships/oleObject" Target="embeddings/oleObject35.bin"/><Relationship Id="rId159" Type="http://schemas.openxmlformats.org/officeDocument/2006/relationships/image" Target="media/image52.wmf"/><Relationship Id="rId170" Type="http://schemas.openxmlformats.org/officeDocument/2006/relationships/oleObject" Target="embeddings/oleObject109.bin"/><Relationship Id="rId226" Type="http://schemas.openxmlformats.org/officeDocument/2006/relationships/oleObject" Target="embeddings/oleObject147.bin"/><Relationship Id="rId268" Type="http://schemas.openxmlformats.org/officeDocument/2006/relationships/oleObject" Target="embeddings/oleObject18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1.bin"/><Relationship Id="rId5" Type="http://schemas.openxmlformats.org/officeDocument/2006/relationships/settings" Target="settings.xml"/><Relationship Id="rId181" Type="http://schemas.openxmlformats.org/officeDocument/2006/relationships/oleObject" Target="embeddings/oleObject120.bin"/><Relationship Id="rId237" Type="http://schemas.openxmlformats.org/officeDocument/2006/relationships/oleObject" Target="embeddings/oleObject158.bin"/><Relationship Id="rId279" Type="http://schemas.openxmlformats.org/officeDocument/2006/relationships/image" Target="media/image82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92.bin"/><Relationship Id="rId290" Type="http://schemas.openxmlformats.org/officeDocument/2006/relationships/oleObject" Target="embeddings/oleObject198.bin"/><Relationship Id="rId304" Type="http://schemas.openxmlformats.org/officeDocument/2006/relationships/oleObject" Target="embeddings/oleObject212.bin"/><Relationship Id="rId85" Type="http://schemas.openxmlformats.org/officeDocument/2006/relationships/image" Target="media/image31.wmf"/><Relationship Id="rId150" Type="http://schemas.openxmlformats.org/officeDocument/2006/relationships/image" Target="media/image44.wmf"/><Relationship Id="rId192" Type="http://schemas.openxmlformats.org/officeDocument/2006/relationships/oleObject" Target="embeddings/oleObject131.bin"/><Relationship Id="rId206" Type="http://schemas.openxmlformats.org/officeDocument/2006/relationships/oleObject" Target="embeddings/oleObject142.bin"/><Relationship Id="rId248" Type="http://schemas.openxmlformats.org/officeDocument/2006/relationships/oleObject" Target="embeddings/oleObject169.bin"/><Relationship Id="rId12" Type="http://schemas.openxmlformats.org/officeDocument/2006/relationships/image" Target="media/image4.wmf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220.bin"/><Relationship Id="rId54" Type="http://schemas.openxmlformats.org/officeDocument/2006/relationships/image" Target="media/image20.wmf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100.bin"/><Relationship Id="rId217" Type="http://schemas.openxmlformats.org/officeDocument/2006/relationships/image" Target="media/image65.wmf"/><Relationship Id="rId259" Type="http://schemas.openxmlformats.org/officeDocument/2006/relationships/oleObject" Target="embeddings/oleObject180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72.bin"/><Relationship Id="rId270" Type="http://schemas.openxmlformats.org/officeDocument/2006/relationships/oleObject" Target="embeddings/oleObject187.bin"/><Relationship Id="rId65" Type="http://schemas.openxmlformats.org/officeDocument/2006/relationships/oleObject" Target="embeddings/oleObject37.bin"/><Relationship Id="rId130" Type="http://schemas.openxmlformats.org/officeDocument/2006/relationships/oleObject" Target="embeddings/oleObject83.bin"/><Relationship Id="rId172" Type="http://schemas.openxmlformats.org/officeDocument/2006/relationships/oleObject" Target="embeddings/oleObject111.bin"/><Relationship Id="rId228" Type="http://schemas.openxmlformats.org/officeDocument/2006/relationships/oleObject" Target="embeddings/oleObject14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2.bin"/><Relationship Id="rId260" Type="http://schemas.openxmlformats.org/officeDocument/2006/relationships/oleObject" Target="embeddings/oleObject181.bin"/><Relationship Id="rId281" Type="http://schemas.openxmlformats.org/officeDocument/2006/relationships/image" Target="media/image84.wmf"/><Relationship Id="rId316" Type="http://schemas.openxmlformats.org/officeDocument/2006/relationships/oleObject" Target="embeddings/oleObject221.bin"/><Relationship Id="rId34" Type="http://schemas.openxmlformats.org/officeDocument/2006/relationships/image" Target="media/image1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73.bin"/><Relationship Id="rId141" Type="http://schemas.openxmlformats.org/officeDocument/2006/relationships/oleObject" Target="embeddings/oleObject94.bin"/><Relationship Id="rId7" Type="http://schemas.openxmlformats.org/officeDocument/2006/relationships/footnotes" Target="footnotes.xml"/><Relationship Id="rId162" Type="http://schemas.openxmlformats.org/officeDocument/2006/relationships/oleObject" Target="embeddings/oleObject101.bin"/><Relationship Id="rId183" Type="http://schemas.openxmlformats.org/officeDocument/2006/relationships/oleObject" Target="embeddings/oleObject122.bin"/><Relationship Id="rId218" Type="http://schemas.openxmlformats.org/officeDocument/2006/relationships/image" Target="media/image66.wmf"/><Relationship Id="rId239" Type="http://schemas.openxmlformats.org/officeDocument/2006/relationships/oleObject" Target="embeddings/oleObject160.bin"/><Relationship Id="rId250" Type="http://schemas.openxmlformats.org/officeDocument/2006/relationships/oleObject" Target="embeddings/oleObject171.bin"/><Relationship Id="rId271" Type="http://schemas.openxmlformats.org/officeDocument/2006/relationships/image" Target="media/image76.wmf"/><Relationship Id="rId292" Type="http://schemas.openxmlformats.org/officeDocument/2006/relationships/oleObject" Target="embeddings/oleObject200.bin"/><Relationship Id="rId306" Type="http://schemas.openxmlformats.org/officeDocument/2006/relationships/oleObject" Target="embeddings/oleObject214.bin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8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3.bin"/><Relationship Id="rId131" Type="http://schemas.openxmlformats.org/officeDocument/2006/relationships/oleObject" Target="embeddings/oleObject84.bin"/><Relationship Id="rId152" Type="http://schemas.openxmlformats.org/officeDocument/2006/relationships/image" Target="media/image45.wmf"/><Relationship Id="rId173" Type="http://schemas.openxmlformats.org/officeDocument/2006/relationships/oleObject" Target="embeddings/oleObject112.bin"/><Relationship Id="rId194" Type="http://schemas.openxmlformats.org/officeDocument/2006/relationships/oleObject" Target="embeddings/oleObject133.bin"/><Relationship Id="rId208" Type="http://schemas.openxmlformats.org/officeDocument/2006/relationships/oleObject" Target="embeddings/oleObject143.bin"/><Relationship Id="rId229" Type="http://schemas.openxmlformats.org/officeDocument/2006/relationships/oleObject" Target="embeddings/oleObject150.bin"/><Relationship Id="rId240" Type="http://schemas.openxmlformats.org/officeDocument/2006/relationships/oleObject" Target="embeddings/oleObject161.bin"/><Relationship Id="rId261" Type="http://schemas.openxmlformats.org/officeDocument/2006/relationships/oleObject" Target="embeddings/oleObject182.bin"/><Relationship Id="rId14" Type="http://schemas.openxmlformats.org/officeDocument/2006/relationships/image" Target="media/image6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8.bin"/><Relationship Id="rId77" Type="http://schemas.openxmlformats.org/officeDocument/2006/relationships/image" Target="media/image23.gif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90.bin"/><Relationship Id="rId317" Type="http://schemas.openxmlformats.org/officeDocument/2006/relationships/footer" Target="footer1.xml"/><Relationship Id="rId8" Type="http://schemas.openxmlformats.org/officeDocument/2006/relationships/endnotes" Target="endnotes.xml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74.bin"/><Relationship Id="rId142" Type="http://schemas.openxmlformats.org/officeDocument/2006/relationships/image" Target="media/image40.wmf"/><Relationship Id="rId163" Type="http://schemas.openxmlformats.org/officeDocument/2006/relationships/oleObject" Target="embeddings/oleObject102.bin"/><Relationship Id="rId184" Type="http://schemas.openxmlformats.org/officeDocument/2006/relationships/oleObject" Target="embeddings/oleObject123.bin"/><Relationship Id="rId219" Type="http://schemas.openxmlformats.org/officeDocument/2006/relationships/image" Target="media/image67.wmf"/><Relationship Id="rId230" Type="http://schemas.openxmlformats.org/officeDocument/2006/relationships/oleObject" Target="embeddings/oleObject151.bin"/><Relationship Id="rId251" Type="http://schemas.openxmlformats.org/officeDocument/2006/relationships/oleObject" Target="embeddings/oleObject172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1.wmf"/><Relationship Id="rId272" Type="http://schemas.openxmlformats.org/officeDocument/2006/relationships/oleObject" Target="embeddings/oleObject188.bin"/><Relationship Id="rId293" Type="http://schemas.openxmlformats.org/officeDocument/2006/relationships/oleObject" Target="embeddings/oleObject201.bin"/><Relationship Id="rId307" Type="http://schemas.openxmlformats.org/officeDocument/2006/relationships/oleObject" Target="embeddings/oleObject215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85.bin"/><Relationship Id="rId153" Type="http://schemas.openxmlformats.org/officeDocument/2006/relationships/image" Target="media/image46.wmf"/><Relationship Id="rId174" Type="http://schemas.openxmlformats.org/officeDocument/2006/relationships/oleObject" Target="embeddings/oleObject113.bin"/><Relationship Id="rId195" Type="http://schemas.openxmlformats.org/officeDocument/2006/relationships/oleObject" Target="embeddings/oleObject134.bin"/><Relationship Id="rId209" Type="http://schemas.openxmlformats.org/officeDocument/2006/relationships/image" Target="media/image58.wmf"/><Relationship Id="rId220" Type="http://schemas.openxmlformats.org/officeDocument/2006/relationships/image" Target="media/image68.wmf"/><Relationship Id="rId241" Type="http://schemas.openxmlformats.org/officeDocument/2006/relationships/oleObject" Target="embeddings/oleObject162.bin"/><Relationship Id="rId15" Type="http://schemas.openxmlformats.org/officeDocument/2006/relationships/image" Target="media/image7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83.bin"/><Relationship Id="rId283" Type="http://schemas.openxmlformats.org/officeDocument/2006/relationships/oleObject" Target="embeddings/oleObject191.bin"/><Relationship Id="rId318" Type="http://schemas.openxmlformats.org/officeDocument/2006/relationships/fontTable" Target="fontTable.xml"/><Relationship Id="rId78" Type="http://schemas.openxmlformats.org/officeDocument/2006/relationships/image" Target="media/image24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75.bin"/><Relationship Id="rId143" Type="http://schemas.openxmlformats.org/officeDocument/2006/relationships/oleObject" Target="embeddings/oleObject95.bin"/><Relationship Id="rId164" Type="http://schemas.openxmlformats.org/officeDocument/2006/relationships/oleObject" Target="embeddings/oleObject103.bin"/><Relationship Id="rId185" Type="http://schemas.openxmlformats.org/officeDocument/2006/relationships/oleObject" Target="embeddings/oleObject124.bin"/><Relationship Id="rId9" Type="http://schemas.openxmlformats.org/officeDocument/2006/relationships/image" Target="media/image1.wmf"/><Relationship Id="rId210" Type="http://schemas.openxmlformats.org/officeDocument/2006/relationships/oleObject" Target="embeddings/oleObject144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52.bin"/><Relationship Id="rId252" Type="http://schemas.openxmlformats.org/officeDocument/2006/relationships/oleObject" Target="embeddings/oleObject173.bin"/><Relationship Id="rId273" Type="http://schemas.openxmlformats.org/officeDocument/2006/relationships/image" Target="media/image77.wmf"/><Relationship Id="rId294" Type="http://schemas.openxmlformats.org/officeDocument/2006/relationships/oleObject" Target="embeddings/oleObject202.bin"/><Relationship Id="rId308" Type="http://schemas.openxmlformats.org/officeDocument/2006/relationships/oleObject" Target="embeddings/oleObject21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2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86.bin"/><Relationship Id="rId154" Type="http://schemas.openxmlformats.org/officeDocument/2006/relationships/image" Target="media/image47.wmf"/><Relationship Id="rId175" Type="http://schemas.openxmlformats.org/officeDocument/2006/relationships/oleObject" Target="embeddings/oleObject114.bin"/><Relationship Id="rId196" Type="http://schemas.openxmlformats.org/officeDocument/2006/relationships/oleObject" Target="embeddings/oleObject135.bin"/><Relationship Id="rId200" Type="http://schemas.openxmlformats.org/officeDocument/2006/relationships/oleObject" Target="embeddings/oleObject139.bin"/><Relationship Id="rId16" Type="http://schemas.openxmlformats.org/officeDocument/2006/relationships/image" Target="media/image8.wmf"/><Relationship Id="rId221" Type="http://schemas.openxmlformats.org/officeDocument/2006/relationships/image" Target="media/image69.wmf"/><Relationship Id="rId242" Type="http://schemas.openxmlformats.org/officeDocument/2006/relationships/oleObject" Target="embeddings/oleObject163.bin"/><Relationship Id="rId263" Type="http://schemas.openxmlformats.org/officeDocument/2006/relationships/image" Target="media/image72.wmf"/><Relationship Id="rId284" Type="http://schemas.openxmlformats.org/officeDocument/2006/relationships/oleObject" Target="embeddings/oleObject192.bin"/><Relationship Id="rId319" Type="http://schemas.openxmlformats.org/officeDocument/2006/relationships/theme" Target="theme/theme1.xml"/><Relationship Id="rId37" Type="http://schemas.openxmlformats.org/officeDocument/2006/relationships/image" Target="media/image14.wmf"/><Relationship Id="rId58" Type="http://schemas.openxmlformats.org/officeDocument/2006/relationships/oleObject" Target="embeddings/oleObject30.bin"/><Relationship Id="rId79" Type="http://schemas.openxmlformats.org/officeDocument/2006/relationships/image" Target="media/image25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76.bin"/><Relationship Id="rId144" Type="http://schemas.openxmlformats.org/officeDocument/2006/relationships/image" Target="media/image41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104.bin"/><Relationship Id="rId186" Type="http://schemas.openxmlformats.org/officeDocument/2006/relationships/oleObject" Target="embeddings/oleObject125.bin"/><Relationship Id="rId211" Type="http://schemas.openxmlformats.org/officeDocument/2006/relationships/image" Target="media/image59.wmf"/><Relationship Id="rId232" Type="http://schemas.openxmlformats.org/officeDocument/2006/relationships/oleObject" Target="embeddings/oleObject153.bin"/><Relationship Id="rId253" Type="http://schemas.openxmlformats.org/officeDocument/2006/relationships/oleObject" Target="embeddings/oleObject174.bin"/><Relationship Id="rId274" Type="http://schemas.openxmlformats.org/officeDocument/2006/relationships/oleObject" Target="embeddings/oleObject189.bin"/><Relationship Id="rId295" Type="http://schemas.openxmlformats.org/officeDocument/2006/relationships/oleObject" Target="embeddings/oleObject203.bin"/><Relationship Id="rId309" Type="http://schemas.openxmlformats.org/officeDocument/2006/relationships/oleObject" Target="embeddings/oleObject217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6.bin"/><Relationship Id="rId134" Type="http://schemas.openxmlformats.org/officeDocument/2006/relationships/oleObject" Target="embeddings/oleObject87.bin"/><Relationship Id="rId80" Type="http://schemas.openxmlformats.org/officeDocument/2006/relationships/image" Target="media/image26.wmf"/><Relationship Id="rId155" Type="http://schemas.openxmlformats.org/officeDocument/2006/relationships/image" Target="media/image48.wmf"/><Relationship Id="rId176" Type="http://schemas.openxmlformats.org/officeDocument/2006/relationships/oleObject" Target="embeddings/oleObject115.bin"/><Relationship Id="rId197" Type="http://schemas.openxmlformats.org/officeDocument/2006/relationships/oleObject" Target="embeddings/oleObject136.bin"/><Relationship Id="rId201" Type="http://schemas.openxmlformats.org/officeDocument/2006/relationships/image" Target="media/image54.wmf"/><Relationship Id="rId222" Type="http://schemas.openxmlformats.org/officeDocument/2006/relationships/image" Target="media/image70.wmf"/><Relationship Id="rId243" Type="http://schemas.openxmlformats.org/officeDocument/2006/relationships/oleObject" Target="embeddings/oleObject164.bin"/><Relationship Id="rId264" Type="http://schemas.openxmlformats.org/officeDocument/2006/relationships/oleObject" Target="embeddings/oleObject184.bin"/><Relationship Id="rId285" Type="http://schemas.openxmlformats.org/officeDocument/2006/relationships/oleObject" Target="embeddings/oleObject193.bin"/><Relationship Id="rId17" Type="http://schemas.openxmlformats.org/officeDocument/2006/relationships/image" Target="media/image9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77.bin"/><Relationship Id="rId310" Type="http://schemas.openxmlformats.org/officeDocument/2006/relationships/image" Target="media/image85.wmf"/><Relationship Id="rId70" Type="http://schemas.openxmlformats.org/officeDocument/2006/relationships/oleObject" Target="embeddings/oleObject40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96.bin"/><Relationship Id="rId166" Type="http://schemas.openxmlformats.org/officeDocument/2006/relationships/oleObject" Target="embeddings/oleObject105.bin"/><Relationship Id="rId187" Type="http://schemas.openxmlformats.org/officeDocument/2006/relationships/oleObject" Target="embeddings/oleObject126.bin"/><Relationship Id="rId1" Type="http://schemas.openxmlformats.org/officeDocument/2006/relationships/customXml" Target="../customXml/item1.xml"/><Relationship Id="rId212" Type="http://schemas.openxmlformats.org/officeDocument/2006/relationships/image" Target="media/image60.wmf"/><Relationship Id="rId233" Type="http://schemas.openxmlformats.org/officeDocument/2006/relationships/oleObject" Target="embeddings/oleObject154.bin"/><Relationship Id="rId254" Type="http://schemas.openxmlformats.org/officeDocument/2006/relationships/oleObject" Target="embeddings/oleObject175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7.bin"/><Relationship Id="rId275" Type="http://schemas.openxmlformats.org/officeDocument/2006/relationships/image" Target="media/image78.wmf"/><Relationship Id="rId296" Type="http://schemas.openxmlformats.org/officeDocument/2006/relationships/oleObject" Target="embeddings/oleObject204.bin"/><Relationship Id="rId300" Type="http://schemas.openxmlformats.org/officeDocument/2006/relationships/oleObject" Target="embeddings/oleObject208.bin"/><Relationship Id="rId60" Type="http://schemas.openxmlformats.org/officeDocument/2006/relationships/oleObject" Target="embeddings/oleObject32.bin"/><Relationship Id="rId81" Type="http://schemas.openxmlformats.org/officeDocument/2006/relationships/image" Target="media/image27.wmf"/><Relationship Id="rId135" Type="http://schemas.openxmlformats.org/officeDocument/2006/relationships/oleObject" Target="embeddings/oleObject88.bin"/><Relationship Id="rId156" Type="http://schemas.openxmlformats.org/officeDocument/2006/relationships/image" Target="media/image49.wmf"/><Relationship Id="rId177" Type="http://schemas.openxmlformats.org/officeDocument/2006/relationships/oleObject" Target="embeddings/oleObject116.bin"/><Relationship Id="rId198" Type="http://schemas.openxmlformats.org/officeDocument/2006/relationships/oleObject" Target="embeddings/oleObject137.bin"/><Relationship Id="rId202" Type="http://schemas.openxmlformats.org/officeDocument/2006/relationships/oleObject" Target="embeddings/oleObject140.bin"/><Relationship Id="rId223" Type="http://schemas.openxmlformats.org/officeDocument/2006/relationships/image" Target="media/image71.wmf"/><Relationship Id="rId244" Type="http://schemas.openxmlformats.org/officeDocument/2006/relationships/oleObject" Target="embeddings/oleObject165.bin"/><Relationship Id="rId18" Type="http://schemas.openxmlformats.org/officeDocument/2006/relationships/image" Target="media/image10.wmf"/><Relationship Id="rId39" Type="http://schemas.openxmlformats.org/officeDocument/2006/relationships/image" Target="media/image16.wmf"/><Relationship Id="rId265" Type="http://schemas.openxmlformats.org/officeDocument/2006/relationships/image" Target="media/image73.wmf"/><Relationship Id="rId286" Type="http://schemas.openxmlformats.org/officeDocument/2006/relationships/oleObject" Target="embeddings/oleObject194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8.bin"/><Relationship Id="rId146" Type="http://schemas.openxmlformats.org/officeDocument/2006/relationships/image" Target="media/image42.wmf"/><Relationship Id="rId167" Type="http://schemas.openxmlformats.org/officeDocument/2006/relationships/oleObject" Target="embeddings/oleObject106.bin"/><Relationship Id="rId188" Type="http://schemas.openxmlformats.org/officeDocument/2006/relationships/oleObject" Target="embeddings/oleObject127.bin"/><Relationship Id="rId311" Type="http://schemas.openxmlformats.org/officeDocument/2006/relationships/oleObject" Target="embeddings/oleObject218.bin"/><Relationship Id="rId71" Type="http://schemas.openxmlformats.org/officeDocument/2006/relationships/oleObject" Target="embeddings/oleObject41.bin"/><Relationship Id="rId92" Type="http://schemas.openxmlformats.org/officeDocument/2006/relationships/image" Target="media/image38.wmf"/><Relationship Id="rId213" Type="http://schemas.openxmlformats.org/officeDocument/2006/relationships/image" Target="media/image61.wmf"/><Relationship Id="rId234" Type="http://schemas.openxmlformats.org/officeDocument/2006/relationships/oleObject" Target="embeddings/oleObject15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76.bin"/><Relationship Id="rId276" Type="http://schemas.openxmlformats.org/officeDocument/2006/relationships/image" Target="media/image79.wmf"/><Relationship Id="rId297" Type="http://schemas.openxmlformats.org/officeDocument/2006/relationships/oleObject" Target="embeddings/oleObject20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8.bin"/><Relationship Id="rId136" Type="http://schemas.openxmlformats.org/officeDocument/2006/relationships/oleObject" Target="embeddings/oleObject89.bin"/><Relationship Id="rId157" Type="http://schemas.openxmlformats.org/officeDocument/2006/relationships/image" Target="media/image50.wmf"/><Relationship Id="rId178" Type="http://schemas.openxmlformats.org/officeDocument/2006/relationships/oleObject" Target="embeddings/oleObject117.bin"/><Relationship Id="rId301" Type="http://schemas.openxmlformats.org/officeDocument/2006/relationships/oleObject" Target="embeddings/oleObject209.bin"/><Relationship Id="rId61" Type="http://schemas.openxmlformats.org/officeDocument/2006/relationships/oleObject" Target="embeddings/oleObject33.bin"/><Relationship Id="rId82" Type="http://schemas.openxmlformats.org/officeDocument/2006/relationships/image" Target="media/image28.wmf"/><Relationship Id="rId199" Type="http://schemas.openxmlformats.org/officeDocument/2006/relationships/oleObject" Target="embeddings/oleObject138.bin"/><Relationship Id="rId203" Type="http://schemas.openxmlformats.org/officeDocument/2006/relationships/image" Target="media/image55.wmf"/><Relationship Id="rId19" Type="http://schemas.openxmlformats.org/officeDocument/2006/relationships/oleObject" Target="embeddings/oleObject1.bin"/><Relationship Id="rId224" Type="http://schemas.openxmlformats.org/officeDocument/2006/relationships/oleObject" Target="embeddings/oleObject145.bin"/><Relationship Id="rId245" Type="http://schemas.openxmlformats.org/officeDocument/2006/relationships/oleObject" Target="embeddings/oleObject166.bin"/><Relationship Id="rId266" Type="http://schemas.openxmlformats.org/officeDocument/2006/relationships/oleObject" Target="embeddings/oleObject185.bin"/><Relationship Id="rId287" Type="http://schemas.openxmlformats.org/officeDocument/2006/relationships/oleObject" Target="embeddings/oleObject19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9.bin"/><Relationship Id="rId147" Type="http://schemas.openxmlformats.org/officeDocument/2006/relationships/oleObject" Target="embeddings/oleObject97.bin"/><Relationship Id="rId168" Type="http://schemas.openxmlformats.org/officeDocument/2006/relationships/oleObject" Target="embeddings/oleObject107.bin"/><Relationship Id="rId312" Type="http://schemas.openxmlformats.org/officeDocument/2006/relationships/image" Target="media/image86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2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28.bin"/><Relationship Id="rId3" Type="http://schemas.openxmlformats.org/officeDocument/2006/relationships/numbering" Target="numbering.xml"/><Relationship Id="rId214" Type="http://schemas.openxmlformats.org/officeDocument/2006/relationships/image" Target="media/image62.wmf"/><Relationship Id="rId235" Type="http://schemas.openxmlformats.org/officeDocument/2006/relationships/oleObject" Target="embeddings/oleObject156.bin"/><Relationship Id="rId256" Type="http://schemas.openxmlformats.org/officeDocument/2006/relationships/oleObject" Target="embeddings/oleObject177.bin"/><Relationship Id="rId277" Type="http://schemas.openxmlformats.org/officeDocument/2006/relationships/image" Target="media/image80.wmf"/><Relationship Id="rId298" Type="http://schemas.openxmlformats.org/officeDocument/2006/relationships/oleObject" Target="embeddings/oleObject206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90.bin"/><Relationship Id="rId158" Type="http://schemas.openxmlformats.org/officeDocument/2006/relationships/image" Target="media/image51.wmf"/><Relationship Id="rId302" Type="http://schemas.openxmlformats.org/officeDocument/2006/relationships/oleObject" Target="embeddings/oleObject210.bin"/><Relationship Id="rId20" Type="http://schemas.openxmlformats.org/officeDocument/2006/relationships/oleObject" Target="embeddings/oleObject2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4.bin"/><Relationship Id="rId83" Type="http://schemas.openxmlformats.org/officeDocument/2006/relationships/image" Target="media/image29.wmf"/><Relationship Id="rId179" Type="http://schemas.openxmlformats.org/officeDocument/2006/relationships/oleObject" Target="embeddings/oleObject118.bin"/><Relationship Id="rId190" Type="http://schemas.openxmlformats.org/officeDocument/2006/relationships/oleObject" Target="embeddings/oleObject129.bin"/><Relationship Id="rId204" Type="http://schemas.openxmlformats.org/officeDocument/2006/relationships/oleObject" Target="embeddings/oleObject141.bin"/><Relationship Id="rId225" Type="http://schemas.openxmlformats.org/officeDocument/2006/relationships/oleObject" Target="embeddings/oleObject146.bin"/><Relationship Id="rId246" Type="http://schemas.openxmlformats.org/officeDocument/2006/relationships/oleObject" Target="embeddings/oleObject167.bin"/><Relationship Id="rId267" Type="http://schemas.openxmlformats.org/officeDocument/2006/relationships/image" Target="media/image74.wmf"/><Relationship Id="rId288" Type="http://schemas.openxmlformats.org/officeDocument/2006/relationships/oleObject" Target="embeddings/oleObject196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80.bin"/><Relationship Id="rId313" Type="http://schemas.openxmlformats.org/officeDocument/2006/relationships/oleObject" Target="embeddings/oleObject21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43.wmf"/><Relationship Id="rId169" Type="http://schemas.openxmlformats.org/officeDocument/2006/relationships/oleObject" Target="embeddings/oleObject108.bin"/><Relationship Id="rId4" Type="http://schemas.openxmlformats.org/officeDocument/2006/relationships/styles" Target="styles.xml"/><Relationship Id="rId180" Type="http://schemas.openxmlformats.org/officeDocument/2006/relationships/oleObject" Target="embeddings/oleObject119.bin"/><Relationship Id="rId215" Type="http://schemas.openxmlformats.org/officeDocument/2006/relationships/image" Target="media/image63.wmf"/><Relationship Id="rId236" Type="http://schemas.openxmlformats.org/officeDocument/2006/relationships/oleObject" Target="embeddings/oleObject157.bin"/><Relationship Id="rId257" Type="http://schemas.openxmlformats.org/officeDocument/2006/relationships/oleObject" Target="embeddings/oleObject178.bin"/><Relationship Id="rId278" Type="http://schemas.openxmlformats.org/officeDocument/2006/relationships/image" Target="media/image81.wmf"/><Relationship Id="rId303" Type="http://schemas.openxmlformats.org/officeDocument/2006/relationships/oleObject" Target="embeddings/oleObject211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91.bin"/><Relationship Id="rId191" Type="http://schemas.openxmlformats.org/officeDocument/2006/relationships/oleObject" Target="embeddings/oleObject130.bin"/><Relationship Id="rId205" Type="http://schemas.openxmlformats.org/officeDocument/2006/relationships/image" Target="media/image56.wmf"/><Relationship Id="rId247" Type="http://schemas.openxmlformats.org/officeDocument/2006/relationships/oleObject" Target="embeddings/oleObject168.bin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97.bin"/><Relationship Id="rId11" Type="http://schemas.openxmlformats.org/officeDocument/2006/relationships/image" Target="media/image3.wmf"/><Relationship Id="rId53" Type="http://schemas.openxmlformats.org/officeDocument/2006/relationships/image" Target="media/image19.wmf"/><Relationship Id="rId149" Type="http://schemas.openxmlformats.org/officeDocument/2006/relationships/oleObject" Target="embeddings/oleObject98.bin"/><Relationship Id="rId314" Type="http://schemas.openxmlformats.org/officeDocument/2006/relationships/image" Target="media/image87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53.wmf"/><Relationship Id="rId216" Type="http://schemas.openxmlformats.org/officeDocument/2006/relationships/image" Target="media/image64.wmf"/><Relationship Id="rId258" Type="http://schemas.openxmlformats.org/officeDocument/2006/relationships/oleObject" Target="embeddings/oleObject179.bin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71.bin"/><Relationship Id="rId171" Type="http://schemas.openxmlformats.org/officeDocument/2006/relationships/oleObject" Target="embeddings/oleObject110.bin"/><Relationship Id="rId227" Type="http://schemas.openxmlformats.org/officeDocument/2006/relationships/oleObject" Target="embeddings/oleObject148.bin"/><Relationship Id="rId269" Type="http://schemas.openxmlformats.org/officeDocument/2006/relationships/image" Target="media/image75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82.bin"/><Relationship Id="rId280" Type="http://schemas.openxmlformats.org/officeDocument/2006/relationships/image" Target="media/image83.wmf"/><Relationship Id="rId75" Type="http://schemas.openxmlformats.org/officeDocument/2006/relationships/oleObject" Target="embeddings/oleObject45.bin"/><Relationship Id="rId140" Type="http://schemas.openxmlformats.org/officeDocument/2006/relationships/oleObject" Target="embeddings/oleObject93.bin"/><Relationship Id="rId182" Type="http://schemas.openxmlformats.org/officeDocument/2006/relationships/oleObject" Target="embeddings/oleObject12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59.bin"/><Relationship Id="rId291" Type="http://schemas.openxmlformats.org/officeDocument/2006/relationships/oleObject" Target="embeddings/oleObject199.bin"/><Relationship Id="rId305" Type="http://schemas.openxmlformats.org/officeDocument/2006/relationships/oleObject" Target="embeddings/oleObject213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2.wmf"/><Relationship Id="rId151" Type="http://schemas.openxmlformats.org/officeDocument/2006/relationships/oleObject" Target="embeddings/oleObject99.bin"/><Relationship Id="rId193" Type="http://schemas.openxmlformats.org/officeDocument/2006/relationships/oleObject" Target="embeddings/oleObject132.bin"/><Relationship Id="rId207" Type="http://schemas.openxmlformats.org/officeDocument/2006/relationships/image" Target="media/image57.wmf"/><Relationship Id="rId249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58AB03D-DA4C-414D-9E7C-6958AB581E55}">
  <ds:schemaRefs/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422</Words>
  <Characters>982</Characters>
  <Application>Microsoft Office Word</Application>
  <DocSecurity>0</DocSecurity>
  <Lines>8</Lines>
  <Paragraphs>2</Paragraphs>
  <ScaleCrop>false</ScaleCrop>
  <Company/>
  <LinksUpToDate>false</LinksUpToDate>
  <CharactersWithSpaces>1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赵 桂峰</dc:creator>
  <cp:lastModifiedBy>Happy</cp:lastModifiedBy>
  <cp:revision>46</cp:revision>
  <cp:lastPrinted>2022-05-23T03:07:00Z</cp:lastPrinted>
  <dcterms:created xsi:type="dcterms:W3CDTF">2021-03-23T01:11:00Z</dcterms:created>
  <dcterms:modified xsi:type="dcterms:W3CDTF">2022-05-23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